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648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211"/>
        <w:gridCol w:w="4437"/>
      </w:tblGrid>
      <w:tr w:rsidR="007B12C7" w:rsidRPr="00E13713" w14:paraId="7E7AF625" w14:textId="77777777" w:rsidTr="00F022A7">
        <w:trPr>
          <w:trHeight w:val="1418"/>
          <w:jc w:val="center"/>
        </w:trPr>
        <w:tc>
          <w:tcPr>
            <w:tcW w:w="5211" w:type="dxa"/>
            <w:hideMark/>
          </w:tcPr>
          <w:p w14:paraId="6D87D040" w14:textId="77777777" w:rsidR="007B12C7" w:rsidRPr="00E13713" w:rsidRDefault="007B12C7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TRƯỜNG THCS LÝ THƯỜNG KIỆT</w:t>
            </w:r>
          </w:p>
          <w:p w14:paraId="0E4D0D28" w14:textId="72C0E37C" w:rsidR="007B12C7" w:rsidRPr="00E13713" w:rsidRDefault="007B12C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NHÓM HÓA </w:t>
            </w:r>
            <w:r w:rsidR="00C07F99">
              <w:rPr>
                <w:rFonts w:ascii="Times New Roman" w:eastAsia="Times New Roman" w:hAnsi="Times New Roman"/>
                <w:b/>
                <w:sz w:val="26"/>
                <w:szCs w:val="26"/>
              </w:rPr>
              <w:t>HỌC</w:t>
            </w:r>
          </w:p>
          <w:p w14:paraId="3CFE6C35" w14:textId="77777777" w:rsidR="007B12C7" w:rsidRPr="00E13713" w:rsidRDefault="007B12C7" w:rsidP="00F022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7B12C7" w:rsidRPr="00E13713" w14:paraId="537BA9B2" w14:textId="77777777" w:rsidTr="00F022A7">
              <w:tc>
                <w:tcPr>
                  <w:tcW w:w="1984" w:type="dxa"/>
                </w:tcPr>
                <w:p w14:paraId="0789FB55" w14:textId="77777777" w:rsidR="007B12C7" w:rsidRPr="00E13713" w:rsidRDefault="007B12C7" w:rsidP="00F022A7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</w:pPr>
                  <w:r w:rsidRPr="00E13713"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14:paraId="4A29E5E2" w14:textId="77777777" w:rsidR="007B12C7" w:rsidRPr="00E13713" w:rsidRDefault="007B12C7" w:rsidP="00F022A7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437" w:type="dxa"/>
            <w:hideMark/>
          </w:tcPr>
          <w:p w14:paraId="4464EF3C" w14:textId="645BAFE3" w:rsidR="007B12C7" w:rsidRPr="00E13713" w:rsidRDefault="007B12C7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ĐỀ KIỂM TRA </w:t>
            </w:r>
            <w:r w:rsidR="008215EC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CUỐI</w:t>
            </w: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 KÌ I</w:t>
            </w:r>
          </w:p>
          <w:p w14:paraId="6F3AAC5B" w14:textId="02AC10AD" w:rsidR="007B12C7" w:rsidRPr="00E13713" w:rsidRDefault="007B12C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HOÁ HỌC 8 - Tiết </w:t>
            </w:r>
            <w:r w:rsidR="008215EC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3</w:t>
            </w: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6</w:t>
            </w:r>
          </w:p>
          <w:p w14:paraId="38F31DEA" w14:textId="77777777" w:rsidR="007B12C7" w:rsidRPr="00E13713" w:rsidRDefault="007B12C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Năm học 2021 - 2022</w:t>
            </w:r>
          </w:p>
          <w:p w14:paraId="61CF616A" w14:textId="77777777" w:rsidR="007B12C7" w:rsidRPr="00E13713" w:rsidRDefault="007B12C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Thời gian làm bài: 45 phút</w:t>
            </w:r>
          </w:p>
          <w:p w14:paraId="6BD8FD51" w14:textId="77777777" w:rsidR="007B12C7" w:rsidRPr="00E13713" w:rsidRDefault="007B12C7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</w:pPr>
          </w:p>
        </w:tc>
      </w:tr>
    </w:tbl>
    <w:p w14:paraId="4E41F508" w14:textId="77777777" w:rsidR="007B12C7" w:rsidRPr="00E13713" w:rsidRDefault="007B12C7" w:rsidP="007B12C7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E13713">
        <w:rPr>
          <w:rFonts w:ascii="Times New Roman" w:eastAsia="Times New Roman" w:hAnsi="Times New Roman" w:cs="Times New Roman"/>
          <w:b/>
          <w:sz w:val="26"/>
          <w:szCs w:val="26"/>
        </w:rPr>
        <w:t xml:space="preserve">Phần trắc nghiệm (10 điểm) </w:t>
      </w:r>
    </w:p>
    <w:p w14:paraId="53621D08" w14:textId="77777777" w:rsidR="007B12C7" w:rsidRPr="00E13713" w:rsidRDefault="007B12C7" w:rsidP="007B12C7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E13713">
        <w:rPr>
          <w:rFonts w:ascii="Times New Roman" w:eastAsia="Times New Roman" w:hAnsi="Times New Roman"/>
          <w:b/>
          <w:sz w:val="26"/>
          <w:szCs w:val="26"/>
          <w:lang w:val="pt-BR"/>
        </w:rPr>
        <w:t>Học sinh chọn chữ cái trước câu trả lời đúng.</w:t>
      </w:r>
    </w:p>
    <w:p w14:paraId="18B88F27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Khối lượng của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3.10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vertAlign w:val="superscript"/>
          <w:lang w:val="vi-VN" w:eastAsia="vi-VN"/>
        </w:rPr>
        <w:t>23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 xml:space="preserve"> phân tử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 xml:space="preserve"> CO là</w:t>
      </w:r>
    </w:p>
    <w:p w14:paraId="7B58951E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0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3 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8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4g</w:t>
      </w:r>
    </w:p>
    <w:p w14:paraId="105DAAD2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Hệ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số thích hợp cho  phản ứng sau: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Al(OH)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 </w:t>
      </w:r>
      <w:r w:rsidRPr="00C45DFD">
        <w:rPr>
          <w:rFonts w:ascii="Times New Roman" w:eastAsia="Times New Roman" w:hAnsi="Times New Roman" w:cs="Times New Roman"/>
          <w:color w:val="000000"/>
          <w:position w:val="-6"/>
          <w:sz w:val="24"/>
          <w:szCs w:val="28"/>
          <w:lang w:val="pt-BR" w:eastAsia="vi-VN"/>
        </w:rPr>
        <w:object w:dxaOrig="680" w:dyaOrig="360" w14:anchorId="07635D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.75pt" o:ole="">
            <v:imagedata r:id="rId4" o:title=""/>
          </v:shape>
          <o:OLEObject Type="Embed" ProgID="Equation.DSMT4" ShapeID="_x0000_i1025" DrawAspect="Content" ObjectID="_1703057924" r:id="rId5"/>
        </w:objec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 A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 +   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lần lượt là</w:t>
      </w:r>
    </w:p>
    <w:p w14:paraId="746EE4C5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1: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2 : 2.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2 : 1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:1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1 : 1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:1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2: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 xml:space="preserve">1: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3</w:t>
      </w:r>
    </w:p>
    <w:p w14:paraId="5D4B5965" w14:textId="77777777" w:rsidR="00C45DFD" w:rsidRPr="00C45DFD" w:rsidRDefault="00C45DFD" w:rsidP="00C45DFD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3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Hiện tượng nào sau đây là hiện tượng hóa học?</w:t>
      </w:r>
    </w:p>
    <w:p w14:paraId="2EB14D09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Nhôm nung nóng chảy để đúc xoong, nồi…</w:t>
      </w:r>
    </w:p>
    <w:p w14:paraId="62E527D6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ồn để trong lọ không kín bị bay hơi.</w:t>
      </w:r>
    </w:p>
    <w:p w14:paraId="0C362738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ắt để lâu ngoài không khí bị gỉ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.</w:t>
      </w:r>
    </w:p>
    <w:p w14:paraId="148B4718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Than cần đập vừa nhỏ trước khi đưa vào bếp lò.</w:t>
      </w:r>
    </w:p>
    <w:p w14:paraId="3E331C97" w14:textId="77777777" w:rsidR="00C45DFD" w:rsidRPr="00C45DFD" w:rsidRDefault="00C45DFD" w:rsidP="00C45DFD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4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Công thức tính khối lượng chất là</w:t>
      </w:r>
    </w:p>
    <w:p w14:paraId="49DCA186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m = n.M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n 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M</m:t>
            </m:r>
          </m:den>
        </m:f>
      </m:oMath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V = n.22,4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n 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 w:eastAsia="vi-VN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V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22,4</m:t>
            </m:r>
          </m:den>
        </m:f>
      </m:oMath>
    </w:p>
    <w:p w14:paraId="302D7543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5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ho 9 gam Mg tác dụng với  oxi tạo ra 15 gam magie oxit MgO. Khối lượng oxi cần dùng là</w:t>
      </w:r>
    </w:p>
    <w:p w14:paraId="5AF84E2D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7g.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6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4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5g</w:t>
      </w:r>
    </w:p>
    <w:p w14:paraId="02DBEF17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6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Hệ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số thích hợp cho  phản ứng sau: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Al(NO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vertAlign w:val="subscript"/>
          <w:lang w:eastAsia="vi-VN"/>
        </w:rPr>
        <w:t>3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)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vertAlign w:val="subscript"/>
          <w:lang w:eastAsia="vi-VN"/>
        </w:rPr>
        <w:t xml:space="preserve">3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+ 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KO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→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 Al(OH)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+   KN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lần lượt là</w:t>
      </w:r>
    </w:p>
    <w:p w14:paraId="4A6FF78F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1 : 1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:1:1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1:3:1: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 xml:space="preserve">1: 2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:3:4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1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 xml:space="preserve">: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3:1:1</w:t>
      </w:r>
    </w:p>
    <w:p w14:paraId="4478F740" w14:textId="77777777" w:rsidR="00C45DFD" w:rsidRPr="00C45DFD" w:rsidRDefault="00C45DFD" w:rsidP="00C45DFD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7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Công thức hóa học đúng của hợp chất tạo bởi Ba và nhóm (OH)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là</w:t>
      </w:r>
    </w:p>
    <w:p w14:paraId="6FB23BF9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B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a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H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BaOH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B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a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(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B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a(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</w:p>
    <w:p w14:paraId="23B3A49D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8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ho phương trình hóa học sau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: 2Al + 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eastAsia="vi-VN"/>
        </w:rPr>
        <w:t xml:space="preserve">x 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H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SO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4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  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nl-NL" w:eastAsia="vi-VN"/>
        </w:rPr>
        <w:sym w:font="Wingdings 3" w:char="F022"/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 </w:t>
      </w:r>
      <w:bookmarkStart w:id="0" w:name="_Hlk90589144"/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Al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(SO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4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)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  </w:t>
      </w:r>
      <w:bookmarkEnd w:id="0"/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+  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eastAsia="vi-VN"/>
        </w:rPr>
        <w:t>3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H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. x có thể là số nào sau đây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?</w:t>
      </w:r>
    </w:p>
    <w:p w14:paraId="3DBED6E7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4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1</w:t>
      </w:r>
    </w:p>
    <w:p w14:paraId="5D473AC7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9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ho phản ứng hoá học sau: 2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position w:val="-6"/>
          <w:sz w:val="24"/>
          <w:szCs w:val="28"/>
          <w:lang w:val="nl-NL" w:eastAsia="vi-VN"/>
        </w:rPr>
        <w:object w:dxaOrig="680" w:dyaOrig="360" w14:anchorId="0A03C6B0">
          <v:shape id="_x0000_i1026" type="#_x0000_t75" style="width:33.75pt;height:18.75pt" o:ole="">
            <v:imagedata r:id="rId6" o:title=""/>
          </v:shape>
          <o:OLEObject Type="Embed" ProgID="Equation.DSMT4" ShapeID="_x0000_i1026" DrawAspect="Content" ObjectID="_1703057925" r:id="rId7"/>
        </w:objec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O. Tỉ lệ phân tử của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 chất tham gia phản ứng lần lượt là</w:t>
      </w:r>
    </w:p>
    <w:p w14:paraId="10A6BC7D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1: 2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2 : 2.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2 : 1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1 : 1</w:t>
      </w:r>
    </w:p>
    <w:p w14:paraId="6799B2DE" w14:textId="77777777" w:rsidR="00C45DFD" w:rsidRPr="00C45DFD" w:rsidRDefault="00C45DFD" w:rsidP="00C45DFD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0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Đơn vị của khối lượng mol là</w:t>
      </w:r>
    </w:p>
    <w:p w14:paraId="0E6FD5FA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G.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g/mol.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mol.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mol/g.</w:t>
      </w:r>
    </w:p>
    <w:p w14:paraId="73709DCD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nl-NL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1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Dãy nào sau đây toàn là đơn chất:</w:t>
      </w:r>
    </w:p>
    <w:p w14:paraId="4262B457" w14:textId="77777777" w:rsidR="00C45DFD" w:rsidRPr="00C45DFD" w:rsidRDefault="00C45DFD" w:rsidP="00C45DFD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C, 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 , 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, 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O</w:t>
      </w:r>
    </w:p>
    <w:p w14:paraId="5FAD329D" w14:textId="77777777" w:rsidR="00C45DFD" w:rsidRPr="00C45DFD" w:rsidRDefault="00C45DFD" w:rsidP="00C45DFD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NaCl, 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CaO, C, Na, K, 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</w:p>
    <w:p w14:paraId="127B960B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2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 mol khí C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ở đktc có thể tích là</w:t>
      </w:r>
    </w:p>
    <w:p w14:paraId="2A37D1C7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3,6 lít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4 lít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2,4 lít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1,2 lít</w:t>
      </w:r>
    </w:p>
    <w:p w14:paraId="3A779875" w14:textId="77777777" w:rsidR="00C45DFD" w:rsidRPr="00C45DFD" w:rsidRDefault="00C45DFD" w:rsidP="00C45DFD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3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Trong một phân tử 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Al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(SO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4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)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 có số nguyên tử oxi là</w:t>
      </w:r>
    </w:p>
    <w:p w14:paraId="1920A031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4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12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1</w:t>
      </w:r>
    </w:p>
    <w:p w14:paraId="1B7CF771" w14:textId="0A0D37EA" w:rsidR="00C45DFD" w:rsidRPr="00C45DFD" w:rsidRDefault="00C45DFD" w:rsidP="002B55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4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Hạt nhân nguyên tử mang điện tích</w:t>
      </w:r>
    </w:p>
    <w:p w14:paraId="242D6F23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âm (-).</w:t>
      </w:r>
    </w:p>
    <w:p w14:paraId="7E0D5752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không mang điện.</w:t>
      </w:r>
    </w:p>
    <w:p w14:paraId="60DBDB2D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vừa mang điện tích âm (-), vừa mang điện tích dương (+).</w:t>
      </w:r>
    </w:p>
    <w:p w14:paraId="6D7426E2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dương (+).</w:t>
      </w:r>
    </w:p>
    <w:p w14:paraId="1C04AEA1" w14:textId="77777777" w:rsidR="00C45DFD" w:rsidRPr="00C45DFD" w:rsidRDefault="00C45DFD" w:rsidP="00C45DFD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5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Khối lượng mol phân tử Na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C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là</w:t>
      </w:r>
    </w:p>
    <w:p w14:paraId="7AAC1A25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lastRenderedPageBreak/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100 g/mol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106 g/mol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83 g/mol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107 g/mol</w:t>
      </w:r>
    </w:p>
    <w:p w14:paraId="3773FE78" w14:textId="342EF109" w:rsidR="00C45DFD" w:rsidRPr="00C45DFD" w:rsidRDefault="00C45DFD" w:rsidP="00C45DFD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6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Hệ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số thích hợp cho  phản ứng sau: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C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n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2n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+   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 xml:space="preserve">2 </w:t>
      </w:r>
      <w:r w:rsidRPr="00C45DFD">
        <w:rPr>
          <w:rFonts w:ascii="Times New Roman" w:eastAsia="Times New Roman" w:hAnsi="Times New Roman" w:cs="Times New Roman"/>
          <w:color w:val="000000"/>
          <w:position w:val="-6"/>
          <w:sz w:val="24"/>
          <w:szCs w:val="28"/>
          <w:lang w:val="nl-NL" w:eastAsia="vi-VN"/>
        </w:rPr>
        <w:object w:dxaOrig="680" w:dyaOrig="360" w14:anchorId="4DEA083B">
          <v:shape id="_x0000_i1027" type="#_x0000_t75" style="width:33.75pt;height:18.75pt" o:ole="">
            <v:imagedata r:id="rId6" o:title=""/>
          </v:shape>
          <o:OLEObject Type="Embed" ProgID="Equation.DSMT4" ShapeID="_x0000_i1027" DrawAspect="Content" ObjectID="_1703057926" r:id="rId8"/>
        </w:objec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    C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   + H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O</w:t>
      </w:r>
    </w:p>
    <w:p w14:paraId="77F61356" w14:textId="77777777" w:rsidR="00C45DFD" w:rsidRPr="00C45DFD" w:rsidRDefault="00C45DFD" w:rsidP="00C45DFD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lần lượt là</w:t>
      </w:r>
    </w:p>
    <w:p w14:paraId="3650D0F7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n:2n:2:2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:3n:2n:2n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n:3:n:n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1:3n:n:n</w:t>
      </w:r>
    </w:p>
    <w:p w14:paraId="556D5DFC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7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Hệ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số thích hợp cho  phản ứng sau: Fe + 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position w:val="-6"/>
          <w:sz w:val="24"/>
          <w:szCs w:val="28"/>
          <w:lang w:val="nl-NL" w:eastAsia="vi-VN"/>
        </w:rPr>
        <w:object w:dxaOrig="680" w:dyaOrig="360" w14:anchorId="264AA56A">
          <v:shape id="_x0000_i1028" type="#_x0000_t75" style="width:33.75pt;height:18.75pt" o:ole="">
            <v:imagedata r:id="rId6" o:title=""/>
          </v:shape>
          <o:OLEObject Type="Embed" ProgID="Equation.DSMT4" ShapeID="_x0000_i1028" DrawAspect="Content" ObjectID="_1703057927" r:id="rId9"/>
        </w:objec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Fe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4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lần lượt là</w:t>
      </w:r>
    </w:p>
    <w:p w14:paraId="5FBB669C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4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1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4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1</w:t>
      </w:r>
    </w:p>
    <w:p w14:paraId="335C5540" w14:textId="77777777" w:rsidR="00C45DFD" w:rsidRPr="00C45DFD" w:rsidRDefault="00C45DFD" w:rsidP="00C45DFD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8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Công thức tính số mol chất khí (ở đktc) là</w:t>
      </w:r>
    </w:p>
    <w:p w14:paraId="783F4546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n =</w:t>
      </w:r>
      <m:oMath>
        <m:f>
          <m:fPr>
            <m:ctrl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 w:eastAsia="vi-VN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V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22,4</m:t>
            </m:r>
          </m:den>
        </m:f>
      </m:oMath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V = n.22,4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n =</w:t>
      </w:r>
      <m:oMath>
        <m:f>
          <m:fPr>
            <m:ctrl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 w:eastAsia="vi-VN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M</m:t>
            </m:r>
          </m:den>
        </m:f>
      </m:oMath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m = n.M</w:t>
      </w:r>
    </w:p>
    <w:p w14:paraId="2E518425" w14:textId="77777777" w:rsidR="00C45DFD" w:rsidRPr="00C45DFD" w:rsidRDefault="00C45DFD" w:rsidP="00C45DFD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9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Công thức hóa học đúng của hợp chất tạo bởi S (VI) và O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là</w:t>
      </w:r>
    </w:p>
    <w:p w14:paraId="084740B5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6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2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6</w:t>
      </w:r>
    </w:p>
    <w:p w14:paraId="308A1B40" w14:textId="77777777" w:rsidR="00C45DFD" w:rsidRPr="00C45DFD" w:rsidRDefault="00C45DFD" w:rsidP="00C45DFD">
      <w:pPr>
        <w:keepLines/>
        <w:tabs>
          <w:tab w:val="left" w:pos="4748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0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ắt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tác dụng với khí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Cl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tạo thành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ắt (III) clorua (Fe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. Phương trình hóa học của phản ứng trên là</w:t>
      </w:r>
    </w:p>
    <w:p w14:paraId="3D442245" w14:textId="77777777" w:rsidR="00C45DFD" w:rsidRPr="00C45DFD" w:rsidRDefault="00C45DFD" w:rsidP="00C45DFD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3 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sym w:font="Wingdings" w:char="F0E0"/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 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sym w:font="Wingdings" w:char="F0E0"/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</w:p>
    <w:p w14:paraId="79E3777F" w14:textId="77777777" w:rsidR="00C45DFD" w:rsidRPr="00C45DFD" w:rsidRDefault="00C45DFD" w:rsidP="00C45DFD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2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3 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sym w:font="Wingdings" w:char="F0E0"/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2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 xml:space="preserve">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3 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sym w:font="Wingdings" w:char="F0E0"/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Cl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</w:p>
    <w:p w14:paraId="266C3973" w14:textId="09BC742F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1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Hóa trị c</w:t>
      </w:r>
      <w:r w:rsidR="003F77E2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ủ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a Fe trong công thức Fe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(S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4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là</w:t>
      </w:r>
    </w:p>
    <w:p w14:paraId="20E4C36D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I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II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IV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III</w:t>
      </w:r>
    </w:p>
    <w:p w14:paraId="0329ED7D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2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Số Avogađro (N) có giá trị là</w:t>
      </w:r>
    </w:p>
    <w:p w14:paraId="7A88936C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6.10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perscript"/>
          <w:lang w:val="vi-VN" w:eastAsia="vi-VN"/>
        </w:rPr>
        <w:t>-2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6.10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perscript"/>
          <w:lang w:val="vi-VN" w:eastAsia="vi-VN"/>
        </w:rPr>
        <w:t>32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6.10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perscript"/>
          <w:lang w:val="vi-VN" w:eastAsia="vi-VN"/>
        </w:rPr>
        <w:t>26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6.10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perscript"/>
          <w:lang w:val="vi-VN" w:eastAsia="vi-VN"/>
        </w:rPr>
        <w:t>23</w:t>
      </w:r>
    </w:p>
    <w:p w14:paraId="648C8D39" w14:textId="77777777" w:rsidR="00C45DFD" w:rsidRPr="00C45DFD" w:rsidRDefault="00C45DFD" w:rsidP="00C45DFD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3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Hệ số và công thức hóa học thích hợp đặt vào chỗ có dấu ? trong phương trình hóa học sau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ab/>
        <w:t>Fe + ?AgN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  ---&gt;   ?  + 2Ag  lần lượt là</w:t>
      </w:r>
    </w:p>
    <w:p w14:paraId="7F129F57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, FeN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, FeN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, Fe(N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, Fe(N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</w:p>
    <w:p w14:paraId="0877D26E" w14:textId="77777777" w:rsidR="00C45DFD" w:rsidRPr="00C45DFD" w:rsidRDefault="00C45DFD" w:rsidP="00C45DF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24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</w:rPr>
        <w:t>Chọn câu đúng</w:t>
      </w:r>
    </w:p>
    <w:p w14:paraId="77D08952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</w:rPr>
        <w:t>Trong phản ứng hóa học, các nguyên tử bị phá vỡ tạo ra nguyên tử mới.</w:t>
      </w:r>
    </w:p>
    <w:p w14:paraId="1630F3F2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</w:rPr>
        <w:t>Trong phản ứng hóa học, các phân tử được bảo toàn.</w:t>
      </w:r>
    </w:p>
    <w:p w14:paraId="6F0B46C7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</w:rPr>
        <w:t>Trong phản ứng hóa học, liên kết giữa các phân tử thay đổi làm cho phân tử này biến đổi thành phân tử khác.</w:t>
      </w:r>
    </w:p>
    <w:p w14:paraId="1EA74585" w14:textId="77777777" w:rsidR="00C45DFD" w:rsidRPr="00C45DFD" w:rsidRDefault="00C45DFD" w:rsidP="00C45DFD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</w:rPr>
        <w:t>Trong phản ứng hóa học, liên kết giữa các phân tử không bị phá vỡ.</w:t>
      </w:r>
    </w:p>
    <w:p w14:paraId="1222B14C" w14:textId="77777777" w:rsidR="00C45DFD" w:rsidRPr="00C45DFD" w:rsidRDefault="00C45DFD" w:rsidP="00C45DFD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5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Đun nóng mạnh hỗn hợp gồm 28g bột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ắt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và 20g bột lưu huỳnh thu được 44g chất sắt (II) sunfua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(FeS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màu xám. Biết rằng để phản ứng xảy ra hết người ta đã lấy dư lưu huỳnh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K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hối lượng của lưu huỳnh lấy dư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 là</w:t>
      </w:r>
    </w:p>
    <w:p w14:paraId="57F86A01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5 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,8 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4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,2 g</w:t>
      </w:r>
    </w:p>
    <w:p w14:paraId="70078772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6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Hiện tượng nào sau đây là hiện tượng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vật lí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?</w:t>
      </w:r>
    </w:p>
    <w:p w14:paraId="6BE40D82" w14:textId="77777777" w:rsidR="00C45DFD" w:rsidRPr="00C45DFD" w:rsidRDefault="00C45DFD" w:rsidP="00C45DFD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Hiđro tác dụng với oxi tạo nước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.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Nước đá chảy thành nước lỏng.</w:t>
      </w:r>
    </w:p>
    <w:p w14:paraId="26E7200D" w14:textId="77777777" w:rsidR="00C45DFD" w:rsidRPr="00C45DFD" w:rsidRDefault="00C45DFD" w:rsidP="00C45DFD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Đường cháy thành than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.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Củi cháy thành than.</w:t>
      </w:r>
    </w:p>
    <w:p w14:paraId="0BC554E3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it-IT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7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Khối lượng của 0,25 mol vôi sống (CaO) là</w:t>
      </w:r>
    </w:p>
    <w:p w14:paraId="2C564ADA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5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0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8g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4g</w:t>
      </w:r>
    </w:p>
    <w:p w14:paraId="0582647E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it-IT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8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 xml:space="preserve">Số mol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phân tử nước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 xml:space="preserve"> có trong 36g nước là</w:t>
      </w:r>
    </w:p>
    <w:p w14:paraId="7655DA56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  mol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,5 mol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,5 mol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 mol</w:t>
      </w:r>
    </w:p>
    <w:p w14:paraId="56A607A8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it-IT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9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64g khí oxi ở điều kiện tiêu chuẩn có thể tích là</w:t>
      </w:r>
    </w:p>
    <w:p w14:paraId="3A809FF5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44,8 lít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1,2 lít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89,6 lít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2,4 lít</w:t>
      </w:r>
    </w:p>
    <w:p w14:paraId="7385515E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30. 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C45DFD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pt-BR" w:eastAsia="vi-VN"/>
        </w:rPr>
        <w:t>Số mol của 6,7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lít khí SO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ở đktc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 là</w:t>
      </w:r>
    </w:p>
    <w:p w14:paraId="5C8F7B68" w14:textId="77777777" w:rsidR="00C45DFD" w:rsidRPr="00C45DFD" w:rsidRDefault="00C45DFD" w:rsidP="00C45DFD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0,03  mol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0,1 mol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0,3 mol</w:t>
      </w:r>
      <w:r w:rsidRPr="00C45D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0,01 mol</w:t>
      </w:r>
    </w:p>
    <w:p w14:paraId="077E3328" w14:textId="77777777" w:rsidR="00C45DFD" w:rsidRPr="00C45DFD" w:rsidRDefault="00C45DFD" w:rsidP="00C45D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</w:p>
    <w:p w14:paraId="0F7D2800" w14:textId="77777777" w:rsidR="00C45DFD" w:rsidRPr="00C45DFD" w:rsidRDefault="00C45DFD" w:rsidP="00C45D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pt-BR" w:eastAsia="vi-VN"/>
        </w:rPr>
      </w:pP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(Biết: H=1; C=12; N=14; O=16;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Fe=56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; S=32; Ca=40;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Na=2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)</w:t>
      </w:r>
    </w:p>
    <w:p w14:paraId="4F7450C1" w14:textId="77777777" w:rsidR="00C45DFD" w:rsidRPr="00C45DFD" w:rsidRDefault="00C45DFD" w:rsidP="00C45D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vi-VN" w:eastAsia="vi-VN"/>
        </w:rPr>
        <w:t>------ HẾT ------</w:t>
      </w:r>
    </w:p>
    <w:p w14:paraId="457E39FF" w14:textId="244919A2" w:rsidR="00AA3A62" w:rsidRDefault="00AA3A62">
      <w:pPr>
        <w:spacing w:after="160" w:line="259" w:lineRule="auto"/>
      </w:pPr>
      <w:r>
        <w:br w:type="page"/>
      </w:r>
    </w:p>
    <w:tbl>
      <w:tblPr>
        <w:tblW w:w="9781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4819"/>
      </w:tblGrid>
      <w:tr w:rsidR="00AA3A62" w:rsidRPr="00E13713" w14:paraId="13C26FDA" w14:textId="77777777" w:rsidTr="00F022A7">
        <w:trPr>
          <w:trHeight w:val="1418"/>
          <w:jc w:val="center"/>
        </w:trPr>
        <w:tc>
          <w:tcPr>
            <w:tcW w:w="4962" w:type="dxa"/>
            <w:hideMark/>
          </w:tcPr>
          <w:p w14:paraId="1160F0F9" w14:textId="77777777" w:rsidR="00AA3A62" w:rsidRPr="00E13713" w:rsidRDefault="00AA3A62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lastRenderedPageBreak/>
              <w:t>TRƯỜNG THCS LÝ THƯỜNG KIỆT</w:t>
            </w:r>
          </w:p>
          <w:p w14:paraId="4F094730" w14:textId="020C4845" w:rsidR="00AA3A62" w:rsidRPr="00E13713" w:rsidRDefault="00AA3A62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NHÓM HÓA </w:t>
            </w:r>
            <w:r w:rsidR="00C07F99">
              <w:rPr>
                <w:rFonts w:ascii="Times New Roman" w:eastAsia="Times New Roman" w:hAnsi="Times New Roman"/>
                <w:b/>
                <w:sz w:val="26"/>
                <w:szCs w:val="26"/>
              </w:rPr>
              <w:t>HỌC</w:t>
            </w:r>
          </w:p>
          <w:p w14:paraId="31FCE843" w14:textId="77777777" w:rsidR="00AA3A62" w:rsidRPr="00E13713" w:rsidRDefault="00AA3A62" w:rsidP="00F022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AA3A62" w:rsidRPr="00E13713" w14:paraId="63877B61" w14:textId="77777777" w:rsidTr="00F022A7">
              <w:tc>
                <w:tcPr>
                  <w:tcW w:w="1984" w:type="dxa"/>
                </w:tcPr>
                <w:p w14:paraId="4E67146D" w14:textId="77777777" w:rsidR="00AA3A62" w:rsidRPr="00E13713" w:rsidRDefault="00AA3A62" w:rsidP="00F022A7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</w:pPr>
                  <w:r w:rsidRPr="00E13713"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14:paraId="5F9513A6" w14:textId="77777777" w:rsidR="00AA3A62" w:rsidRPr="00E13713" w:rsidRDefault="00AA3A62" w:rsidP="00F022A7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819" w:type="dxa"/>
            <w:hideMark/>
          </w:tcPr>
          <w:p w14:paraId="751FB838" w14:textId="3E94CF26" w:rsidR="00AA3A62" w:rsidRPr="00E13713" w:rsidRDefault="00AA3A62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ĐÁP ÁN ĐỀ KIỂM TRA </w:t>
            </w:r>
            <w:r w:rsidR="002A3A77">
              <w:rPr>
                <w:rFonts w:ascii="Times New Roman" w:eastAsia="Times New Roman" w:hAnsi="Times New Roman"/>
                <w:b/>
                <w:sz w:val="26"/>
                <w:szCs w:val="26"/>
                <w:lang w:val="vi-VN"/>
              </w:rPr>
              <w:t>CUỐI</w:t>
            </w: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 KÌ I</w:t>
            </w:r>
          </w:p>
          <w:p w14:paraId="5CEB3248" w14:textId="0150C5D7" w:rsidR="00AA3A62" w:rsidRPr="00E13713" w:rsidRDefault="00AA3A62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HOÁ HỌC 8 - Tiết </w:t>
            </w:r>
            <w:r w:rsidR="002A3A77">
              <w:rPr>
                <w:rFonts w:ascii="Times New Roman" w:eastAsia="Times New Roman" w:hAnsi="Times New Roman"/>
                <w:b/>
                <w:sz w:val="26"/>
                <w:szCs w:val="26"/>
                <w:lang w:val="vi-VN"/>
              </w:rPr>
              <w:t>3</w:t>
            </w: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6</w:t>
            </w:r>
          </w:p>
          <w:p w14:paraId="45F4CA66" w14:textId="77777777" w:rsidR="00AA3A62" w:rsidRPr="00E13713" w:rsidRDefault="00AA3A62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Năm học 2021 - 2022</w:t>
            </w:r>
          </w:p>
          <w:p w14:paraId="5B058784" w14:textId="77777777" w:rsidR="00AA3A62" w:rsidRPr="00E13713" w:rsidRDefault="00AA3A62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Thời gian làm bài: 45 phút</w:t>
            </w:r>
          </w:p>
          <w:p w14:paraId="7E2CB255" w14:textId="77777777" w:rsidR="00AA3A62" w:rsidRPr="00E13713" w:rsidRDefault="00AA3A62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</w:pPr>
          </w:p>
        </w:tc>
      </w:tr>
    </w:tbl>
    <w:p w14:paraId="2549B32C" w14:textId="77777777" w:rsidR="00AA3A62" w:rsidRPr="00E13713" w:rsidRDefault="00AA3A62" w:rsidP="00AA3A62">
      <w:pPr>
        <w:spacing w:after="0" w:line="240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 w:rsidRPr="00E13713">
        <w:rPr>
          <w:rFonts w:ascii="Times New Roman" w:eastAsia="Times New Roman" w:hAnsi="Times New Roman"/>
          <w:b/>
          <w:bCs/>
          <w:sz w:val="26"/>
          <w:szCs w:val="26"/>
          <w:u w:val="single"/>
          <w:lang w:val="pt-BR"/>
        </w:rPr>
        <w:t>Trắc nghiệm:</w:t>
      </w:r>
      <w:r w:rsidRPr="00E13713">
        <w:rPr>
          <w:rFonts w:ascii="Times New Roman" w:eastAsia="Times New Roman" w:hAnsi="Times New Roman"/>
          <w:sz w:val="26"/>
          <w:szCs w:val="26"/>
          <w:lang w:val="pt-BR"/>
        </w:rPr>
        <w:t xml:space="preserve"> Tổng 10 điểm</w:t>
      </w:r>
    </w:p>
    <w:p w14:paraId="176B6293" w14:textId="77777777" w:rsidR="00AA3A62" w:rsidRPr="00E13713" w:rsidRDefault="00AA3A62" w:rsidP="00AA3A62">
      <w:pPr>
        <w:spacing w:after="0" w:line="240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8"/>
        <w:gridCol w:w="848"/>
        <w:gridCol w:w="848"/>
        <w:gridCol w:w="848"/>
        <w:gridCol w:w="848"/>
        <w:gridCol w:w="848"/>
        <w:gridCol w:w="848"/>
        <w:gridCol w:w="848"/>
        <w:gridCol w:w="848"/>
        <w:gridCol w:w="849"/>
        <w:gridCol w:w="849"/>
      </w:tblGrid>
      <w:tr w:rsidR="00AA3A62" w:rsidRPr="002A3A77" w14:paraId="79942EDA" w14:textId="77777777" w:rsidTr="00AA3A62">
        <w:tc>
          <w:tcPr>
            <w:tcW w:w="868" w:type="dxa"/>
          </w:tcPr>
          <w:p w14:paraId="0DB14EBD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Câu</w:t>
            </w:r>
          </w:p>
        </w:tc>
        <w:tc>
          <w:tcPr>
            <w:tcW w:w="848" w:type="dxa"/>
          </w:tcPr>
          <w:p w14:paraId="66265803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</w:t>
            </w:r>
          </w:p>
        </w:tc>
        <w:tc>
          <w:tcPr>
            <w:tcW w:w="848" w:type="dxa"/>
          </w:tcPr>
          <w:p w14:paraId="680B637F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</w:t>
            </w:r>
          </w:p>
        </w:tc>
        <w:tc>
          <w:tcPr>
            <w:tcW w:w="848" w:type="dxa"/>
          </w:tcPr>
          <w:p w14:paraId="17F4FB5F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</w:t>
            </w:r>
          </w:p>
        </w:tc>
        <w:tc>
          <w:tcPr>
            <w:tcW w:w="848" w:type="dxa"/>
          </w:tcPr>
          <w:p w14:paraId="2C5C2522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4</w:t>
            </w:r>
          </w:p>
        </w:tc>
        <w:tc>
          <w:tcPr>
            <w:tcW w:w="848" w:type="dxa"/>
          </w:tcPr>
          <w:p w14:paraId="660956FA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5</w:t>
            </w:r>
          </w:p>
        </w:tc>
        <w:tc>
          <w:tcPr>
            <w:tcW w:w="848" w:type="dxa"/>
          </w:tcPr>
          <w:p w14:paraId="0F5A958E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6</w:t>
            </w:r>
          </w:p>
        </w:tc>
        <w:tc>
          <w:tcPr>
            <w:tcW w:w="848" w:type="dxa"/>
          </w:tcPr>
          <w:p w14:paraId="21282F2C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7</w:t>
            </w:r>
          </w:p>
        </w:tc>
        <w:tc>
          <w:tcPr>
            <w:tcW w:w="848" w:type="dxa"/>
          </w:tcPr>
          <w:p w14:paraId="1DA66282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8</w:t>
            </w:r>
          </w:p>
        </w:tc>
        <w:tc>
          <w:tcPr>
            <w:tcW w:w="849" w:type="dxa"/>
          </w:tcPr>
          <w:p w14:paraId="131DDF8F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9</w:t>
            </w:r>
          </w:p>
        </w:tc>
        <w:tc>
          <w:tcPr>
            <w:tcW w:w="849" w:type="dxa"/>
          </w:tcPr>
          <w:p w14:paraId="7C162B9D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0</w:t>
            </w:r>
          </w:p>
        </w:tc>
      </w:tr>
      <w:tr w:rsidR="00AA3A62" w:rsidRPr="002A3A77" w14:paraId="2FCF75DE" w14:textId="77777777" w:rsidTr="00AA3A62">
        <w:tc>
          <w:tcPr>
            <w:tcW w:w="868" w:type="dxa"/>
          </w:tcPr>
          <w:p w14:paraId="44D6551C" w14:textId="77777777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/a</w:t>
            </w:r>
          </w:p>
        </w:tc>
        <w:tc>
          <w:tcPr>
            <w:tcW w:w="848" w:type="dxa"/>
            <w:vAlign w:val="bottom"/>
          </w:tcPr>
          <w:p w14:paraId="6D8BED02" w14:textId="23A0B63A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2C105DC3" w14:textId="0A8AECAB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0AE9DB62" w14:textId="1696D0E4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4891F466" w14:textId="359EE5E7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8" w:type="dxa"/>
            <w:vAlign w:val="bottom"/>
          </w:tcPr>
          <w:p w14:paraId="2259D6EE" w14:textId="4A9A2F83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8" w:type="dxa"/>
            <w:vAlign w:val="bottom"/>
          </w:tcPr>
          <w:p w14:paraId="6B97352F" w14:textId="3FABF21E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8" w:type="dxa"/>
            <w:vAlign w:val="bottom"/>
          </w:tcPr>
          <w:p w14:paraId="22E04C47" w14:textId="014DDD0B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11DB118B" w14:textId="75585351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9" w:type="dxa"/>
            <w:vAlign w:val="bottom"/>
          </w:tcPr>
          <w:p w14:paraId="1C3CBB7E" w14:textId="732E634D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9" w:type="dxa"/>
            <w:vAlign w:val="bottom"/>
          </w:tcPr>
          <w:p w14:paraId="60F19AE0" w14:textId="1FDA711B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</w:tr>
      <w:tr w:rsidR="00AA3A62" w:rsidRPr="002A3A77" w14:paraId="3C3BA5D0" w14:textId="77777777" w:rsidTr="00AA3A62">
        <w:tc>
          <w:tcPr>
            <w:tcW w:w="868" w:type="dxa"/>
          </w:tcPr>
          <w:p w14:paraId="44E98E1B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iểm</w:t>
            </w:r>
          </w:p>
        </w:tc>
        <w:tc>
          <w:tcPr>
            <w:tcW w:w="848" w:type="dxa"/>
          </w:tcPr>
          <w:p w14:paraId="4EFD6E16" w14:textId="09C605CA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6B751862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06355201" w14:textId="0CD8BFF9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4697A124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420DC56F" w14:textId="72495FA9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255C079F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569D1F80" w14:textId="7A82849E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="002A3A77" w:rsidRPr="002A3A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64CE48F0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9" w:type="dxa"/>
          </w:tcPr>
          <w:p w14:paraId="58D11E6A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9" w:type="dxa"/>
          </w:tcPr>
          <w:p w14:paraId="6988B2AE" w14:textId="7C269383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="002A3A77" w:rsidRPr="002A3A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</w:tr>
      <w:tr w:rsidR="00AA3A62" w:rsidRPr="002A3A77" w14:paraId="31D9330F" w14:textId="77777777" w:rsidTr="00AA3A62">
        <w:tc>
          <w:tcPr>
            <w:tcW w:w="868" w:type="dxa"/>
          </w:tcPr>
          <w:p w14:paraId="5754E5EB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Câu</w:t>
            </w:r>
          </w:p>
        </w:tc>
        <w:tc>
          <w:tcPr>
            <w:tcW w:w="848" w:type="dxa"/>
          </w:tcPr>
          <w:p w14:paraId="6F053B8A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1</w:t>
            </w:r>
          </w:p>
        </w:tc>
        <w:tc>
          <w:tcPr>
            <w:tcW w:w="848" w:type="dxa"/>
          </w:tcPr>
          <w:p w14:paraId="36CA0ECD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2</w:t>
            </w:r>
          </w:p>
        </w:tc>
        <w:tc>
          <w:tcPr>
            <w:tcW w:w="848" w:type="dxa"/>
          </w:tcPr>
          <w:p w14:paraId="00A69715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3</w:t>
            </w:r>
          </w:p>
        </w:tc>
        <w:tc>
          <w:tcPr>
            <w:tcW w:w="848" w:type="dxa"/>
          </w:tcPr>
          <w:p w14:paraId="11FEB47C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4</w:t>
            </w:r>
          </w:p>
        </w:tc>
        <w:tc>
          <w:tcPr>
            <w:tcW w:w="848" w:type="dxa"/>
          </w:tcPr>
          <w:p w14:paraId="735EA0D5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5</w:t>
            </w:r>
          </w:p>
        </w:tc>
        <w:tc>
          <w:tcPr>
            <w:tcW w:w="848" w:type="dxa"/>
          </w:tcPr>
          <w:p w14:paraId="104D0208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6</w:t>
            </w:r>
          </w:p>
        </w:tc>
        <w:tc>
          <w:tcPr>
            <w:tcW w:w="848" w:type="dxa"/>
          </w:tcPr>
          <w:p w14:paraId="7553A553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7</w:t>
            </w:r>
          </w:p>
        </w:tc>
        <w:tc>
          <w:tcPr>
            <w:tcW w:w="848" w:type="dxa"/>
          </w:tcPr>
          <w:p w14:paraId="24FA58BD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8</w:t>
            </w:r>
          </w:p>
        </w:tc>
        <w:tc>
          <w:tcPr>
            <w:tcW w:w="849" w:type="dxa"/>
          </w:tcPr>
          <w:p w14:paraId="332B209B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9</w:t>
            </w:r>
          </w:p>
        </w:tc>
        <w:tc>
          <w:tcPr>
            <w:tcW w:w="849" w:type="dxa"/>
          </w:tcPr>
          <w:p w14:paraId="188E9AE6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0</w:t>
            </w:r>
          </w:p>
        </w:tc>
      </w:tr>
      <w:tr w:rsidR="00AA3A62" w:rsidRPr="002A3A77" w14:paraId="3AF758B4" w14:textId="77777777" w:rsidTr="00FC51AA">
        <w:tc>
          <w:tcPr>
            <w:tcW w:w="868" w:type="dxa"/>
          </w:tcPr>
          <w:p w14:paraId="7488A78E" w14:textId="77777777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/a</w:t>
            </w:r>
          </w:p>
        </w:tc>
        <w:tc>
          <w:tcPr>
            <w:tcW w:w="848" w:type="dxa"/>
            <w:vAlign w:val="bottom"/>
          </w:tcPr>
          <w:p w14:paraId="3990DC03" w14:textId="3A7BA75A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8" w:type="dxa"/>
            <w:vAlign w:val="bottom"/>
          </w:tcPr>
          <w:p w14:paraId="05552873" w14:textId="2AD4D693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2EFD7096" w14:textId="0C0EFB14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4BD4F5CB" w14:textId="0EC5B9EF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43E65BA4" w14:textId="49E9E7B9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8" w:type="dxa"/>
            <w:vAlign w:val="bottom"/>
          </w:tcPr>
          <w:p w14:paraId="775675D2" w14:textId="0D5FA019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8" w:type="dxa"/>
            <w:vAlign w:val="bottom"/>
          </w:tcPr>
          <w:p w14:paraId="4AF2F1EC" w14:textId="5BF415D5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6537D5A8" w14:textId="33E9BF6B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9" w:type="dxa"/>
            <w:vAlign w:val="bottom"/>
          </w:tcPr>
          <w:p w14:paraId="2A0C6F97" w14:textId="115DA414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9" w:type="dxa"/>
            <w:vAlign w:val="bottom"/>
          </w:tcPr>
          <w:p w14:paraId="3A21BA5D" w14:textId="68A5AD5E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2A3A77" w:rsidRPr="002A3A77" w14:paraId="3ECEC45C" w14:textId="77777777" w:rsidTr="00AA3A62">
        <w:tc>
          <w:tcPr>
            <w:tcW w:w="868" w:type="dxa"/>
          </w:tcPr>
          <w:p w14:paraId="3E12BFD7" w14:textId="77777777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iểm</w:t>
            </w:r>
          </w:p>
        </w:tc>
        <w:tc>
          <w:tcPr>
            <w:tcW w:w="848" w:type="dxa"/>
          </w:tcPr>
          <w:p w14:paraId="70567BC3" w14:textId="03E7DD0B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40D6CDD1" w14:textId="57C7CC62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0BA2AD03" w14:textId="2BD01326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7AD3F6A5" w14:textId="5E244C93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30AA1EBD" w14:textId="12753AA6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2A3A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096A09D0" w14:textId="7117B234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4407192C" w14:textId="26EB6BA0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2A3A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5F5D980E" w14:textId="1C67D132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9" w:type="dxa"/>
          </w:tcPr>
          <w:p w14:paraId="249F4095" w14:textId="548E145C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9" w:type="dxa"/>
          </w:tcPr>
          <w:p w14:paraId="0C7D5266" w14:textId="351C7279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</w:tr>
      <w:tr w:rsidR="00AA3A62" w:rsidRPr="002A3A77" w14:paraId="4D3714FC" w14:textId="77777777" w:rsidTr="00AA3A62">
        <w:tc>
          <w:tcPr>
            <w:tcW w:w="868" w:type="dxa"/>
          </w:tcPr>
          <w:p w14:paraId="1D4FC4D5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Câu</w:t>
            </w:r>
          </w:p>
        </w:tc>
        <w:tc>
          <w:tcPr>
            <w:tcW w:w="848" w:type="dxa"/>
          </w:tcPr>
          <w:p w14:paraId="183ED6D4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1</w:t>
            </w:r>
          </w:p>
        </w:tc>
        <w:tc>
          <w:tcPr>
            <w:tcW w:w="848" w:type="dxa"/>
          </w:tcPr>
          <w:p w14:paraId="3DC44660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2</w:t>
            </w:r>
          </w:p>
        </w:tc>
        <w:tc>
          <w:tcPr>
            <w:tcW w:w="848" w:type="dxa"/>
          </w:tcPr>
          <w:p w14:paraId="2DCCB608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3</w:t>
            </w:r>
          </w:p>
        </w:tc>
        <w:tc>
          <w:tcPr>
            <w:tcW w:w="848" w:type="dxa"/>
          </w:tcPr>
          <w:p w14:paraId="21700CA0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4</w:t>
            </w:r>
          </w:p>
        </w:tc>
        <w:tc>
          <w:tcPr>
            <w:tcW w:w="848" w:type="dxa"/>
          </w:tcPr>
          <w:p w14:paraId="62A1270C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5</w:t>
            </w:r>
          </w:p>
        </w:tc>
        <w:tc>
          <w:tcPr>
            <w:tcW w:w="848" w:type="dxa"/>
          </w:tcPr>
          <w:p w14:paraId="5B63D7CA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6</w:t>
            </w:r>
          </w:p>
        </w:tc>
        <w:tc>
          <w:tcPr>
            <w:tcW w:w="848" w:type="dxa"/>
          </w:tcPr>
          <w:p w14:paraId="205A57D2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7</w:t>
            </w:r>
          </w:p>
        </w:tc>
        <w:tc>
          <w:tcPr>
            <w:tcW w:w="848" w:type="dxa"/>
          </w:tcPr>
          <w:p w14:paraId="44E7DB4C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8</w:t>
            </w:r>
          </w:p>
        </w:tc>
        <w:tc>
          <w:tcPr>
            <w:tcW w:w="849" w:type="dxa"/>
          </w:tcPr>
          <w:p w14:paraId="0DD4BB71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9</w:t>
            </w:r>
          </w:p>
        </w:tc>
        <w:tc>
          <w:tcPr>
            <w:tcW w:w="849" w:type="dxa"/>
          </w:tcPr>
          <w:p w14:paraId="3527A6CF" w14:textId="77777777" w:rsidR="00AA3A62" w:rsidRPr="002A3A77" w:rsidRDefault="00AA3A62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0</w:t>
            </w:r>
          </w:p>
        </w:tc>
      </w:tr>
      <w:tr w:rsidR="00AA3A62" w:rsidRPr="002A3A77" w14:paraId="3B5B33B5" w14:textId="77777777" w:rsidTr="000E522C">
        <w:tc>
          <w:tcPr>
            <w:tcW w:w="868" w:type="dxa"/>
          </w:tcPr>
          <w:p w14:paraId="552CF3D1" w14:textId="77777777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/a</w:t>
            </w:r>
          </w:p>
        </w:tc>
        <w:tc>
          <w:tcPr>
            <w:tcW w:w="848" w:type="dxa"/>
            <w:vAlign w:val="bottom"/>
          </w:tcPr>
          <w:p w14:paraId="389284D3" w14:textId="478DEC94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67FE5BB5" w14:textId="360486CA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24110C6B" w14:textId="185C71D5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3D161A4C" w14:textId="4C6AD91B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13FB9CA5" w14:textId="3A634F5C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36B520E9" w14:textId="7F0BFEFF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8" w:type="dxa"/>
            <w:vAlign w:val="bottom"/>
          </w:tcPr>
          <w:p w14:paraId="5DBC629C" w14:textId="3212A8FE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1F1FDDF4" w14:textId="7A5EAFAD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9" w:type="dxa"/>
            <w:vAlign w:val="bottom"/>
          </w:tcPr>
          <w:p w14:paraId="2492A6F8" w14:textId="4D3B9543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9" w:type="dxa"/>
            <w:vAlign w:val="bottom"/>
          </w:tcPr>
          <w:p w14:paraId="291C3CF4" w14:textId="266F8B94" w:rsidR="00AA3A62" w:rsidRPr="002A3A77" w:rsidRDefault="00AA3A62" w:rsidP="00AA3A62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2A3A77" w:rsidRPr="002A3A77" w14:paraId="1AF2D808" w14:textId="77777777" w:rsidTr="00AA3A62">
        <w:tc>
          <w:tcPr>
            <w:tcW w:w="868" w:type="dxa"/>
          </w:tcPr>
          <w:p w14:paraId="34DB8324" w14:textId="77777777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iểm</w:t>
            </w:r>
          </w:p>
        </w:tc>
        <w:tc>
          <w:tcPr>
            <w:tcW w:w="848" w:type="dxa"/>
          </w:tcPr>
          <w:p w14:paraId="6442D47E" w14:textId="5DBC5B1A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72DECC7F" w14:textId="7DAFE91D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68582576" w14:textId="1F604FEB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18A20D7D" w14:textId="1CF7166D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1BEC4449" w14:textId="4CE6BA8B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5204701F" w14:textId="4A8F4DF9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0F4E39AB" w14:textId="7D08042F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2A3A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470717E2" w14:textId="7CFB9BA4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9" w:type="dxa"/>
          </w:tcPr>
          <w:p w14:paraId="762C0CDE" w14:textId="76AF1D60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9" w:type="dxa"/>
          </w:tcPr>
          <w:p w14:paraId="12F6A3B3" w14:textId="3F145322" w:rsidR="002A3A77" w:rsidRPr="002A3A77" w:rsidRDefault="002A3A77" w:rsidP="002A3A7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A3A77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2A3A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</w:tr>
    </w:tbl>
    <w:p w14:paraId="23691540" w14:textId="1E466BF0" w:rsidR="002A3A77" w:rsidRDefault="002A3A77"/>
    <w:p w14:paraId="130A59EB" w14:textId="77777777" w:rsidR="002A3A77" w:rsidRDefault="002A3A77">
      <w:pPr>
        <w:spacing w:after="160" w:line="259" w:lineRule="auto"/>
      </w:pPr>
      <w:r>
        <w:br w:type="page"/>
      </w:r>
    </w:p>
    <w:tbl>
      <w:tblPr>
        <w:tblW w:w="9648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211"/>
        <w:gridCol w:w="4437"/>
      </w:tblGrid>
      <w:tr w:rsidR="002A3A77" w:rsidRPr="00E13713" w14:paraId="5799A3B6" w14:textId="77777777" w:rsidTr="00F022A7">
        <w:trPr>
          <w:trHeight w:val="1418"/>
          <w:jc w:val="center"/>
        </w:trPr>
        <w:tc>
          <w:tcPr>
            <w:tcW w:w="5211" w:type="dxa"/>
            <w:hideMark/>
          </w:tcPr>
          <w:p w14:paraId="0F285654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lastRenderedPageBreak/>
              <w:t>TRƯỜNG THCS LÝ THƯỜNG KIỆT</w:t>
            </w:r>
          </w:p>
          <w:p w14:paraId="198492B5" w14:textId="2F67BB59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NHÓM HÓA </w:t>
            </w:r>
            <w:r w:rsidR="00C07F99">
              <w:rPr>
                <w:rFonts w:ascii="Times New Roman" w:eastAsia="Times New Roman" w:hAnsi="Times New Roman"/>
                <w:b/>
                <w:sz w:val="26"/>
                <w:szCs w:val="26"/>
              </w:rPr>
              <w:t>HỌC</w:t>
            </w:r>
          </w:p>
          <w:p w14:paraId="0DFCFA74" w14:textId="77777777" w:rsidR="002A3A77" w:rsidRPr="00E13713" w:rsidRDefault="002A3A77" w:rsidP="00F022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2A3A77" w:rsidRPr="00E13713" w14:paraId="35FD208F" w14:textId="77777777" w:rsidTr="00F022A7">
              <w:tc>
                <w:tcPr>
                  <w:tcW w:w="1984" w:type="dxa"/>
                </w:tcPr>
                <w:p w14:paraId="3D20FFAB" w14:textId="5536610F" w:rsidR="002A3A77" w:rsidRPr="002A3A77" w:rsidRDefault="002A3A77" w:rsidP="00F022A7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  <w:lang w:val="vi-VN"/>
                    </w:rPr>
                  </w:pPr>
                  <w:r w:rsidRPr="00E13713"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  <w:t xml:space="preserve">Đề </w:t>
                  </w:r>
                  <w:r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  <w:lang w:val="vi-VN"/>
                    </w:rPr>
                    <w:t>dự phòng</w:t>
                  </w:r>
                </w:p>
              </w:tc>
            </w:tr>
          </w:tbl>
          <w:p w14:paraId="4AD6D4D5" w14:textId="77777777" w:rsidR="002A3A77" w:rsidRPr="00E13713" w:rsidRDefault="002A3A77" w:rsidP="00F022A7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437" w:type="dxa"/>
            <w:hideMark/>
          </w:tcPr>
          <w:p w14:paraId="2EAFC2C7" w14:textId="7811468C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ĐỀ KIỂM TRA </w:t>
            </w:r>
            <w:r w:rsidR="008215EC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CUỐI</w:t>
            </w: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 KÌ I</w:t>
            </w:r>
          </w:p>
          <w:p w14:paraId="27D00624" w14:textId="4268B6AA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HOÁ HỌC 8 - Tiết </w:t>
            </w:r>
            <w:r w:rsidR="008215EC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3</w:t>
            </w: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6</w:t>
            </w:r>
          </w:p>
          <w:p w14:paraId="72884F3E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Năm học 2021 - 2022</w:t>
            </w:r>
          </w:p>
          <w:p w14:paraId="7254F841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Thời gian làm bài: 45 phút</w:t>
            </w:r>
          </w:p>
          <w:p w14:paraId="40C4C3D5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</w:pPr>
          </w:p>
        </w:tc>
      </w:tr>
    </w:tbl>
    <w:p w14:paraId="3C2A5515" w14:textId="77777777" w:rsidR="002A3A77" w:rsidRPr="00E13713" w:rsidRDefault="002A3A77" w:rsidP="002A3A77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E13713">
        <w:rPr>
          <w:rFonts w:ascii="Times New Roman" w:eastAsia="Times New Roman" w:hAnsi="Times New Roman" w:cs="Times New Roman"/>
          <w:b/>
          <w:sz w:val="26"/>
          <w:szCs w:val="26"/>
        </w:rPr>
        <w:t xml:space="preserve">Phần trắc nghiệm (10 điểm) </w:t>
      </w:r>
    </w:p>
    <w:p w14:paraId="0BC5C9B5" w14:textId="77777777" w:rsidR="002A3A77" w:rsidRDefault="002A3A77" w:rsidP="002A3A77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E13713">
        <w:rPr>
          <w:rFonts w:ascii="Times New Roman" w:eastAsia="Times New Roman" w:hAnsi="Times New Roman"/>
          <w:b/>
          <w:sz w:val="26"/>
          <w:szCs w:val="26"/>
          <w:lang w:val="pt-BR"/>
        </w:rPr>
        <w:t>Học sinh chọn chữ cái trước câu trả lời đúng.</w:t>
      </w:r>
    </w:p>
    <w:p w14:paraId="7DA04072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Số Avogađro (N) có giá trị là</w:t>
      </w:r>
    </w:p>
    <w:p w14:paraId="07D55AB7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6.10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perscript"/>
          <w:lang w:val="vi-VN" w:eastAsia="vi-VN"/>
        </w:rPr>
        <w:t>3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6.10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perscript"/>
          <w:lang w:val="vi-VN" w:eastAsia="vi-VN"/>
        </w:rPr>
        <w:t>-2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6.10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perscript"/>
          <w:lang w:val="vi-VN" w:eastAsia="vi-VN"/>
        </w:rPr>
        <w:t>2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6.10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perscript"/>
          <w:lang w:val="vi-VN" w:eastAsia="vi-VN"/>
        </w:rPr>
        <w:t>26</w:t>
      </w:r>
    </w:p>
    <w:p w14:paraId="1F05D75A" w14:textId="77777777" w:rsidR="002A3A77" w:rsidRPr="002A3A77" w:rsidRDefault="002A3A77" w:rsidP="002A3A77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Khối lượng mol phân tử Na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C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là</w:t>
      </w:r>
    </w:p>
    <w:p w14:paraId="3E236C5D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100 g/mol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83 g/mol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106 g/mol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107 g/mol</w:t>
      </w:r>
    </w:p>
    <w:p w14:paraId="70010F5D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3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Hiện tượng nào sau đây là hiện tượng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vật lí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?</w:t>
      </w:r>
    </w:p>
    <w:p w14:paraId="73B74BFB" w14:textId="77777777" w:rsidR="002A3A77" w:rsidRPr="002A3A77" w:rsidRDefault="002A3A77" w:rsidP="002A3A77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Củi cháy thành than.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Đường cháy thành than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.</w:t>
      </w:r>
    </w:p>
    <w:p w14:paraId="59EADD49" w14:textId="77777777" w:rsidR="002A3A77" w:rsidRPr="002A3A77" w:rsidRDefault="002A3A77" w:rsidP="002A3A77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Hiđro tác dụng với oxi tạo nước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.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Nước đá chảy thành nước lỏng.</w:t>
      </w:r>
    </w:p>
    <w:p w14:paraId="22381229" w14:textId="77777777" w:rsidR="002A3A77" w:rsidRPr="002A3A77" w:rsidRDefault="002A3A77" w:rsidP="002A3A7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4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</w:rPr>
        <w:t>Chọn câu đúng</w:t>
      </w:r>
    </w:p>
    <w:p w14:paraId="5C1D8429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</w:rPr>
        <w:t>Trong phản ứng hóa học, các nguyên tử bị phá vỡ tạo ra nguyên tử mới.</w:t>
      </w:r>
    </w:p>
    <w:p w14:paraId="73640DDB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</w:rPr>
        <w:t>Trong phản ứng hóa học, liên kết giữa các phân tử không bị phá vỡ.</w:t>
      </w:r>
    </w:p>
    <w:p w14:paraId="60747927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</w:rPr>
        <w:t>Trong phản ứng hóa học, các phân tử được bảo toàn.</w:t>
      </w:r>
    </w:p>
    <w:p w14:paraId="6F58AAE7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</w:rPr>
        <w:t>Trong phản ứng hóa học, liên kết giữa các phân tử thay đổi làm cho phân tử này biến đổi thành phân tử khác.</w:t>
      </w:r>
    </w:p>
    <w:p w14:paraId="37A142AD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5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ho 9 gam Mg tác dụng với  oxi tạo ra 15 gam magie oxit MgO. Khối lượng oxi cần dùng là</w:t>
      </w:r>
    </w:p>
    <w:p w14:paraId="4087A9E9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7g.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6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5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4g</w:t>
      </w:r>
    </w:p>
    <w:p w14:paraId="2F8E18ED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it-IT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6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64g khí oxi ở điều kiện tiêu chuẩn có thể tích là</w:t>
      </w:r>
    </w:p>
    <w:p w14:paraId="795F084C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89,6 lít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1,2 lít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2,4 lít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44,8 lít</w:t>
      </w:r>
    </w:p>
    <w:p w14:paraId="4DCE4165" w14:textId="77777777" w:rsidR="002A3A77" w:rsidRPr="002A3A77" w:rsidRDefault="002A3A77" w:rsidP="002A3A7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7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Hạt nhân nguyên tử mang điện tích</w:t>
      </w:r>
    </w:p>
    <w:p w14:paraId="786FAAA0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không mang điện.</w:t>
      </w:r>
    </w:p>
    <w:p w14:paraId="6EF1B309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âm (-).</w:t>
      </w:r>
    </w:p>
    <w:p w14:paraId="496E444C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vừa mang điện tích âm (-), vừa mang điện tích dương (+).</w:t>
      </w:r>
    </w:p>
    <w:p w14:paraId="263F0455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dương (+).</w:t>
      </w:r>
    </w:p>
    <w:p w14:paraId="5A95F9DC" w14:textId="46DE9958" w:rsidR="002A3A77" w:rsidRPr="002A3A77" w:rsidRDefault="002A3A77" w:rsidP="002A3A77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8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Công thức hóa học đúng của hợp chất tạo bởi </w:t>
      </w:r>
      <w:r w:rsidR="00FB4C34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a và nhóm (OH)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là</w:t>
      </w:r>
    </w:p>
    <w:p w14:paraId="469F439D" w14:textId="035D458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="00FB4C34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aOH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="00FB4C34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a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H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="00FB4C34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a(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="00FB4C34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a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(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</w:p>
    <w:p w14:paraId="66F1BDF1" w14:textId="77777777" w:rsidR="002A3A77" w:rsidRPr="002A3A77" w:rsidRDefault="002A3A77" w:rsidP="002A3A77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9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Công thức hóa học đúng của hợp chất tạo bởi S (VI) và O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là</w:t>
      </w:r>
    </w:p>
    <w:p w14:paraId="6310B392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6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6</w:t>
      </w:r>
    </w:p>
    <w:p w14:paraId="12C5CCE5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0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ho phản ứng hoá học sau: 2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position w:val="-6"/>
          <w:sz w:val="24"/>
          <w:szCs w:val="28"/>
          <w:lang w:val="nl-NL" w:eastAsia="vi-VN"/>
        </w:rPr>
        <w:object w:dxaOrig="680" w:dyaOrig="360" w14:anchorId="3347295F">
          <v:shape id="_x0000_i1029" type="#_x0000_t75" style="width:33.75pt;height:18.75pt" o:ole="">
            <v:imagedata r:id="rId6" o:title=""/>
          </v:shape>
          <o:OLEObject Type="Embed" ProgID="Equation.DSMT4" ShapeID="_x0000_i1029" DrawAspect="Content" ObjectID="_1703057928" r:id="rId10"/>
        </w:objec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O. Tỉ lệ phân tử của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 chất tham gia phản ứng lần lượt là</w:t>
      </w:r>
    </w:p>
    <w:p w14:paraId="49523366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2 : 2.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1 : 1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1: 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2 : 1</w:t>
      </w:r>
    </w:p>
    <w:p w14:paraId="718AB175" w14:textId="77777777" w:rsidR="002A3A77" w:rsidRPr="002A3A77" w:rsidRDefault="002A3A77" w:rsidP="002A3A7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1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Hiện tượng nào sau đây là hiện tượng hóa học?</w:t>
      </w:r>
    </w:p>
    <w:p w14:paraId="70C6DACC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ắt để lâu ngoài không khí bị gỉ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.</w:t>
      </w:r>
    </w:p>
    <w:p w14:paraId="17C4C9B6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ồn để trong lọ không kín bị bay hơi.</w:t>
      </w:r>
    </w:p>
    <w:p w14:paraId="737AF97F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Nhôm nung nóng chảy để đúc xoong, nồi…</w:t>
      </w:r>
    </w:p>
    <w:p w14:paraId="4FC267AF" w14:textId="77777777" w:rsidR="002A3A77" w:rsidRPr="002A3A77" w:rsidRDefault="002A3A77" w:rsidP="002A3A77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Than cần đập vừa nhỏ trước khi đưa vào bếp lò.</w:t>
      </w:r>
    </w:p>
    <w:p w14:paraId="701089CD" w14:textId="77777777" w:rsidR="002A3A77" w:rsidRPr="002A3A77" w:rsidRDefault="002A3A77" w:rsidP="002A3A77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2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Công thức tính số mol chất khí (ở đktc) là</w:t>
      </w:r>
    </w:p>
    <w:p w14:paraId="45836686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m = n.M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n =</w:t>
      </w:r>
      <m:oMath>
        <m:f>
          <m:fPr>
            <m:ctrl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 w:eastAsia="vi-VN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M</m:t>
            </m:r>
          </m:den>
        </m:f>
      </m:oMath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V = n.22,4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n =</w:t>
      </w:r>
      <m:oMath>
        <m:f>
          <m:fPr>
            <m:ctrl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 w:eastAsia="vi-VN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V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22,4</m:t>
            </m:r>
          </m:den>
        </m:f>
      </m:oMath>
    </w:p>
    <w:p w14:paraId="5D00EFA1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3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ho phương trình hóa học sau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: 2Al + 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eastAsia="vi-VN"/>
        </w:rPr>
        <w:t xml:space="preserve">x 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H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SO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4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  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nl-NL" w:eastAsia="vi-VN"/>
        </w:rPr>
        <w:sym w:font="Wingdings 3" w:char="F022"/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 Al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(SO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4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)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  +  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eastAsia="vi-VN"/>
        </w:rPr>
        <w:t>3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H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. x có thể là số nào sau đây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?</w:t>
      </w:r>
    </w:p>
    <w:p w14:paraId="07F5E23C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1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4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2</w:t>
      </w:r>
    </w:p>
    <w:p w14:paraId="7EF4DD1A" w14:textId="77777777" w:rsidR="002A3A77" w:rsidRPr="002A3A77" w:rsidRDefault="002A3A77" w:rsidP="002A3A77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4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Công thức tính khối lượng chất là</w:t>
      </w:r>
    </w:p>
    <w:p w14:paraId="12D32F53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lastRenderedPageBreak/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V = n.22,4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n 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M</m:t>
            </m:r>
          </m:den>
        </m:f>
      </m:oMath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n 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 w:eastAsia="vi-VN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V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pt-BR" w:eastAsia="vi-VN"/>
              </w:rPr>
              <m:t>22,4</m:t>
            </m:r>
          </m:den>
        </m:f>
      </m:oMath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m = n.M</w:t>
      </w:r>
    </w:p>
    <w:p w14:paraId="4ACB46D0" w14:textId="175FFC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it-IT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5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 xml:space="preserve">Số mol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phân tử nước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 xml:space="preserve"> có trong </w:t>
      </w:r>
      <w:r w:rsidR="00FB4C34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8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g nước là</w:t>
      </w:r>
    </w:p>
    <w:p w14:paraId="73687439" w14:textId="1C771EB6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,5 mol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="00FB4C34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 xml:space="preserve"> mol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="00FB4C34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 xml:space="preserve">  mol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,5 mol</w:t>
      </w:r>
    </w:p>
    <w:p w14:paraId="093FA6AC" w14:textId="77777777" w:rsidR="002A3A77" w:rsidRPr="002A3A77" w:rsidRDefault="002A3A77" w:rsidP="002A3A77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6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Đun nóng mạnh hỗn hợp gồm 28g bột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ắt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và 20g bột lưu huỳnh thu được 44g chất sắt (II) sunfua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(FeS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màu xám. Biết rằng để phản ứng xảy ra hết người ta đã lấy dư lưu huỳnh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K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hối lượng của lưu huỳnh lấy dư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 là</w:t>
      </w:r>
    </w:p>
    <w:p w14:paraId="69E9C09D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4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,8 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5 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,2 g</w:t>
      </w:r>
    </w:p>
    <w:p w14:paraId="478F46B6" w14:textId="77777777" w:rsidR="002A3A77" w:rsidRPr="002A3A77" w:rsidRDefault="002A3A77" w:rsidP="002A3A77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7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Đơn vị của khối lượng mol là</w:t>
      </w:r>
    </w:p>
    <w:p w14:paraId="5E98A1BC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g/mol.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mol.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G.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mol/g.</w:t>
      </w:r>
    </w:p>
    <w:p w14:paraId="20819F89" w14:textId="79D5B709" w:rsidR="002A3A77" w:rsidRPr="002A3A77" w:rsidRDefault="002A3A77" w:rsidP="002A3A77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8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Hệ số và công thức hóa học thích hợp đặt vào chỗ có dấu ? trong phương trình hóa học sau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Zn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?AgN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  ---&gt;   ?  + 2Ag  lần lượt là</w:t>
      </w:r>
    </w:p>
    <w:p w14:paraId="27D21660" w14:textId="14B2FD5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1, </w:t>
      </w:r>
      <w:r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Zn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N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2, </w:t>
      </w:r>
      <w:r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Zn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N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1, </w:t>
      </w:r>
      <w:r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Zn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(N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2, </w:t>
      </w:r>
      <w:r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Zn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N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</w:p>
    <w:p w14:paraId="41B11EEA" w14:textId="77777777" w:rsidR="002A3A77" w:rsidRPr="002A3A77" w:rsidRDefault="002A3A77" w:rsidP="002A3A77">
      <w:pPr>
        <w:keepLines/>
        <w:tabs>
          <w:tab w:val="left" w:pos="4748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19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ắt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tác dụng với khí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Cl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tạo thành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Sắt (III) clorua (Fe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. Phương trình hóa học của phản ứng trên là</w:t>
      </w:r>
    </w:p>
    <w:p w14:paraId="42FBE022" w14:textId="77777777" w:rsidR="002A3A77" w:rsidRPr="002A3A77" w:rsidRDefault="002A3A77" w:rsidP="002A3A77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2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3 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sym w:font="Wingdings" w:char="F0E0"/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3 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sym w:font="Wingdings" w:char="F0E0"/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</w:p>
    <w:p w14:paraId="53D24C1F" w14:textId="77777777" w:rsidR="002A3A77" w:rsidRPr="002A3A77" w:rsidRDefault="002A3A77" w:rsidP="002A3A77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 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sym w:font="Wingdings" w:char="F0E0"/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2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+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3 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sym w:font="Wingdings" w:char="F0E0"/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Fe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</w:p>
    <w:p w14:paraId="45BF1DF3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0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pt-BR" w:eastAsia="vi-VN"/>
        </w:rPr>
        <w:t>Số mol của 6,7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lít khí S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ở đktc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 là</w:t>
      </w:r>
    </w:p>
    <w:p w14:paraId="4FECC134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0,1 mol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0,01 mol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0,3 mol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0,03  mol</w:t>
      </w:r>
    </w:p>
    <w:p w14:paraId="48BCBE22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1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 mol khí C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ở đktc có thể tích là</w:t>
      </w:r>
    </w:p>
    <w:p w14:paraId="0BD6FAD1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4 lít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3,6 lít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2,4 lít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1,2 lít</w:t>
      </w:r>
    </w:p>
    <w:p w14:paraId="5160DCF2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2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Hệ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số thích hợp cho  phản ứng sau: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Al(OH)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 </w:t>
      </w:r>
      <w:r w:rsidRPr="002A3A77">
        <w:rPr>
          <w:rFonts w:ascii="Times New Roman" w:eastAsia="Times New Roman" w:hAnsi="Times New Roman" w:cs="Times New Roman"/>
          <w:color w:val="000000"/>
          <w:position w:val="-6"/>
          <w:sz w:val="24"/>
          <w:szCs w:val="28"/>
          <w:lang w:val="pt-BR" w:eastAsia="vi-VN"/>
        </w:rPr>
        <w:object w:dxaOrig="680" w:dyaOrig="360" w14:anchorId="4C0AE82B">
          <v:shape id="_x0000_i1030" type="#_x0000_t75" style="width:33.75pt;height:18.75pt" o:ole="">
            <v:imagedata r:id="rId4" o:title=""/>
          </v:shape>
          <o:OLEObject Type="Embed" ProgID="Equation.DSMT4" ShapeID="_x0000_i1030" DrawAspect="Content" ObjectID="_1703057929" r:id="rId11"/>
        </w:objec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 A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 +   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lần lượt là</w:t>
      </w:r>
    </w:p>
    <w:p w14:paraId="0C091286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1 : 1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:1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2: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 xml:space="preserve">1: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2 : 1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:1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1: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2 : 2.</w:t>
      </w:r>
    </w:p>
    <w:p w14:paraId="531853A7" w14:textId="13F5B21A" w:rsidR="002A3A77" w:rsidRPr="002A3A77" w:rsidRDefault="002A3A77" w:rsidP="002A3A7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3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Hệ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số thích hợp cho  phản ứng sau: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C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n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2n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+   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 xml:space="preserve">2 </w:t>
      </w:r>
      <w:r w:rsidRPr="002A3A77">
        <w:rPr>
          <w:rFonts w:ascii="Times New Roman" w:eastAsia="Times New Roman" w:hAnsi="Times New Roman" w:cs="Times New Roman"/>
          <w:color w:val="000000"/>
          <w:position w:val="-6"/>
          <w:sz w:val="24"/>
          <w:szCs w:val="28"/>
          <w:lang w:val="nl-NL" w:eastAsia="vi-VN"/>
        </w:rPr>
        <w:object w:dxaOrig="680" w:dyaOrig="360" w14:anchorId="59799E79">
          <v:shape id="_x0000_i1031" type="#_x0000_t75" style="width:33.75pt;height:18.75pt" o:ole="">
            <v:imagedata r:id="rId6" o:title=""/>
          </v:shape>
          <o:OLEObject Type="Embed" ProgID="Equation.DSMT4" ShapeID="_x0000_i1031" DrawAspect="Content" ObjectID="_1703057930" r:id="rId12"/>
        </w:objec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    C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   + 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O</w:t>
      </w:r>
    </w:p>
    <w:p w14:paraId="674E179D" w14:textId="77777777" w:rsidR="002A3A77" w:rsidRPr="002A3A77" w:rsidRDefault="002A3A77" w:rsidP="002A3A77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lần lượt là</w:t>
      </w:r>
    </w:p>
    <w:p w14:paraId="39ECDC18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n:3:n:n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1:3n:n:n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2:3n:2n:2n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n:2n:2:2</w:t>
      </w:r>
    </w:p>
    <w:p w14:paraId="4EC45A70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nl-NL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4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Dãy nào sau đây toàn là đơn chất:</w:t>
      </w:r>
    </w:p>
    <w:p w14:paraId="5DCE4CBC" w14:textId="77777777" w:rsidR="002A3A77" w:rsidRPr="002A3A77" w:rsidRDefault="002A3A77" w:rsidP="002A3A77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C, 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 , 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, 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NaCl, 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</w:p>
    <w:p w14:paraId="4E629E2A" w14:textId="77777777" w:rsidR="002A3A77" w:rsidRPr="002A3A77" w:rsidRDefault="002A3A77" w:rsidP="002A3A77">
      <w:pPr>
        <w:tabs>
          <w:tab w:val="left" w:pos="283"/>
          <w:tab w:val="left" w:pos="525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CaO, C, Na, K, 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nl-NL" w:eastAsia="vi-VN"/>
        </w:rPr>
        <w:t>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C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Cl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, 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O</w:t>
      </w:r>
    </w:p>
    <w:p w14:paraId="385A913E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5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 xml:space="preserve">Khối lượng của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3.10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vertAlign w:val="superscript"/>
          <w:lang w:val="vi-VN" w:eastAsia="vi-VN"/>
        </w:rPr>
        <w:t>23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 xml:space="preserve"> phân tử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 xml:space="preserve"> CO là</w:t>
      </w:r>
    </w:p>
    <w:p w14:paraId="0582C527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3 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4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0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28g</w:t>
      </w:r>
    </w:p>
    <w:p w14:paraId="04D2238B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6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Hệ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số thích hợp cho  phản ứng sau: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Al(NO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vertAlign w:val="subscript"/>
          <w:lang w:eastAsia="vi-VN"/>
        </w:rPr>
        <w:t>3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)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vertAlign w:val="subscript"/>
          <w:lang w:eastAsia="vi-VN"/>
        </w:rPr>
        <w:t xml:space="preserve">3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+ 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KOH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→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  Al(OH)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+   KN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pt-BR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lần lượt là</w:t>
      </w:r>
    </w:p>
    <w:p w14:paraId="0CAA2BB8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 xml:space="preserve">1: 2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:3:4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1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 xml:space="preserve">: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3:1:1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1:3:1: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val="vi-VN" w:eastAsia="vi-VN"/>
        </w:rPr>
        <w:t>1 : 1</w:t>
      </w:r>
      <w:r w:rsidRPr="002A3A77">
        <w:rPr>
          <w:rFonts w:ascii="Times New Roman" w:eastAsia="Times New Roman" w:hAnsi="Times New Roman" w:cs="Times New Roman"/>
          <w:bCs/>
          <w:color w:val="000000"/>
          <w:sz w:val="24"/>
          <w:szCs w:val="28"/>
          <w:lang w:eastAsia="vi-VN"/>
        </w:rPr>
        <w:t>:1:1</w:t>
      </w:r>
    </w:p>
    <w:p w14:paraId="775BE95D" w14:textId="68455904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7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Hóa trị c</w:t>
      </w:r>
      <w:r w:rsidR="003F77E2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ủ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a Fe trong công thức Fe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(S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4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)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là</w:t>
      </w:r>
    </w:p>
    <w:p w14:paraId="1C14857B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III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II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I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IV</w:t>
      </w:r>
    </w:p>
    <w:p w14:paraId="5A517A5A" w14:textId="77777777" w:rsidR="002A3A77" w:rsidRPr="002A3A77" w:rsidRDefault="002A3A77" w:rsidP="002A3A77">
      <w:pPr>
        <w:spacing w:before="60" w:after="6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8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Trong một phân tử 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Al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(SO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4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>)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vertAlign w:val="subscript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iCs/>
          <w:color w:val="000000"/>
          <w:sz w:val="24"/>
          <w:szCs w:val="28"/>
          <w:lang w:val="vi-VN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 xml:space="preserve"> có số nguyên tử oxi là</w:t>
      </w:r>
    </w:p>
    <w:p w14:paraId="02CFB128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1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4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3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nl-NL" w:eastAsia="vi-VN"/>
        </w:rPr>
        <w:t>1</w:t>
      </w:r>
    </w:p>
    <w:p w14:paraId="74CBF291" w14:textId="45695F0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it-IT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29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Khối lượng của 0,5 mol vôi sống (CaO) là</w:t>
      </w:r>
    </w:p>
    <w:p w14:paraId="4F2596DE" w14:textId="62AE51F6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5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="00882616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8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10g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="00882616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14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it-IT" w:eastAsia="vi-VN"/>
        </w:rPr>
        <w:t>g</w:t>
      </w:r>
    </w:p>
    <w:p w14:paraId="7019ACAB" w14:textId="77777777" w:rsidR="002A3A77" w:rsidRPr="002A3A77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Câu 30. 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8"/>
          <w:lang w:val="vi-VN" w:eastAsia="vi-VN"/>
        </w:rPr>
        <w:t xml:space="preserve">(0,35đ)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Hệ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số thích hợp cho  phản ứng sau: Fe + 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</w:t>
      </w:r>
      <w:r w:rsidRPr="002A3A77">
        <w:rPr>
          <w:rFonts w:ascii="Times New Roman" w:eastAsia="Times New Roman" w:hAnsi="Times New Roman" w:cs="Times New Roman"/>
          <w:color w:val="000000"/>
          <w:position w:val="-6"/>
          <w:sz w:val="24"/>
          <w:szCs w:val="28"/>
          <w:lang w:val="nl-NL" w:eastAsia="vi-VN"/>
        </w:rPr>
        <w:object w:dxaOrig="680" w:dyaOrig="360" w14:anchorId="29C17488">
          <v:shape id="_x0000_i1032" type="#_x0000_t75" style="width:33.75pt;height:18.75pt" o:ole="">
            <v:imagedata r:id="rId6" o:title=""/>
          </v:shape>
          <o:OLEObject Type="Embed" ProgID="Equation.DSMT4" ShapeID="_x0000_i1032" DrawAspect="Content" ObjectID="_1703057931" r:id="rId13"/>
        </w:objec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 Fe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O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vertAlign w:val="subscript"/>
          <w:lang w:eastAsia="vi-VN"/>
        </w:rPr>
        <w:t>4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 xml:space="preserve"> lần lượt là</w:t>
      </w:r>
    </w:p>
    <w:p w14:paraId="24021D26" w14:textId="77777777" w:rsidR="002A3A77" w:rsidRPr="002A3A77" w:rsidRDefault="002A3A77" w:rsidP="002A3A77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A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4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B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1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C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4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  <w:t xml:space="preserve">D. 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3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2</w:t>
      </w:r>
      <w:r w:rsidRPr="002A3A77">
        <w:rPr>
          <w:rFonts w:ascii="Times New Roman" w:eastAsia="Times New Roman" w:hAnsi="Times New Roman" w:cs="Times New Roman"/>
          <w:color w:val="000000"/>
          <w:sz w:val="24"/>
          <w:szCs w:val="28"/>
          <w:lang w:eastAsia="vi-VN"/>
        </w:rPr>
        <w:t>:1</w:t>
      </w:r>
    </w:p>
    <w:p w14:paraId="3F27C0BA" w14:textId="77777777" w:rsidR="002A3A77" w:rsidRPr="00C45DFD" w:rsidRDefault="002A3A77" w:rsidP="002A3A7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</w:p>
    <w:p w14:paraId="73197E5A" w14:textId="77777777" w:rsidR="002A3A77" w:rsidRPr="00C45DFD" w:rsidRDefault="002A3A77" w:rsidP="002A3A77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pt-BR" w:eastAsia="vi-VN"/>
        </w:rPr>
      </w:pP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(Biết: H=1; C=12; N=14; O=16;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Fe=56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 xml:space="preserve">; S=32; Ca=40; 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vi-VN" w:eastAsia="vi-VN"/>
        </w:rPr>
        <w:t>Na=23</w:t>
      </w:r>
      <w:r w:rsidRPr="00C45DFD">
        <w:rPr>
          <w:rFonts w:ascii="Times New Roman" w:eastAsia="Times New Roman" w:hAnsi="Times New Roman" w:cs="Times New Roman"/>
          <w:color w:val="000000"/>
          <w:sz w:val="24"/>
          <w:szCs w:val="28"/>
          <w:lang w:val="pt-BR" w:eastAsia="vi-VN"/>
        </w:rPr>
        <w:t>)</w:t>
      </w:r>
    </w:p>
    <w:p w14:paraId="34113A48" w14:textId="77777777" w:rsidR="002A3A77" w:rsidRPr="00C45DFD" w:rsidRDefault="002A3A77" w:rsidP="002A3A77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C45DFD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vi-VN" w:eastAsia="vi-VN"/>
        </w:rPr>
        <w:t>------ HẾT ------</w:t>
      </w:r>
    </w:p>
    <w:p w14:paraId="0EA7A77D" w14:textId="58652B69" w:rsidR="002A3A77" w:rsidRPr="002A3A77" w:rsidRDefault="002A3A77" w:rsidP="002A3A77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  <w:r>
        <w:br w:type="page"/>
      </w:r>
    </w:p>
    <w:p w14:paraId="0A48FCE1" w14:textId="77777777" w:rsidR="002A3A77" w:rsidRDefault="002A3A77">
      <w:pPr>
        <w:spacing w:after="160" w:line="259" w:lineRule="auto"/>
      </w:pPr>
    </w:p>
    <w:tbl>
      <w:tblPr>
        <w:tblW w:w="9781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4819"/>
      </w:tblGrid>
      <w:tr w:rsidR="002A3A77" w:rsidRPr="00E13713" w14:paraId="59DA806D" w14:textId="77777777" w:rsidTr="00F022A7">
        <w:trPr>
          <w:trHeight w:val="1418"/>
          <w:jc w:val="center"/>
        </w:trPr>
        <w:tc>
          <w:tcPr>
            <w:tcW w:w="4962" w:type="dxa"/>
            <w:hideMark/>
          </w:tcPr>
          <w:p w14:paraId="417000C3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TRƯỜNG THCS LÝ THƯỜNG KIỆT</w:t>
            </w:r>
          </w:p>
          <w:p w14:paraId="00DA1CE0" w14:textId="20AC7B6C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NHÓM HÓA </w:t>
            </w:r>
            <w:r w:rsidR="00C07F99">
              <w:rPr>
                <w:rFonts w:ascii="Times New Roman" w:eastAsia="Times New Roman" w:hAnsi="Times New Roman"/>
                <w:b/>
                <w:sz w:val="26"/>
                <w:szCs w:val="26"/>
              </w:rPr>
              <w:t>HỌC</w:t>
            </w:r>
          </w:p>
          <w:p w14:paraId="4A925D4B" w14:textId="77777777" w:rsidR="002A3A77" w:rsidRPr="00E13713" w:rsidRDefault="002A3A77" w:rsidP="00F022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2A3A77" w:rsidRPr="00E13713" w14:paraId="06FC300B" w14:textId="77777777" w:rsidTr="00F022A7">
              <w:tc>
                <w:tcPr>
                  <w:tcW w:w="1984" w:type="dxa"/>
                </w:tcPr>
                <w:p w14:paraId="6C11EE9F" w14:textId="1C2F079A" w:rsidR="002A3A77" w:rsidRPr="002A3A77" w:rsidRDefault="002A3A77" w:rsidP="00F022A7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  <w:lang w:val="vi-VN"/>
                    </w:rPr>
                  </w:pPr>
                  <w:r w:rsidRPr="00E13713"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  <w:t xml:space="preserve">Đề </w:t>
                  </w:r>
                  <w:r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  <w:lang w:val="vi-VN"/>
                    </w:rPr>
                    <w:t>dự phòng</w:t>
                  </w:r>
                </w:p>
              </w:tc>
            </w:tr>
          </w:tbl>
          <w:p w14:paraId="13CBC73A" w14:textId="77777777" w:rsidR="002A3A77" w:rsidRPr="00E13713" w:rsidRDefault="002A3A77" w:rsidP="00F022A7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819" w:type="dxa"/>
            <w:hideMark/>
          </w:tcPr>
          <w:p w14:paraId="0BA6BC83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ĐÁP ÁN ĐỀ KIỂM TRA </w:t>
            </w:r>
            <w:r>
              <w:rPr>
                <w:rFonts w:ascii="Times New Roman" w:eastAsia="Times New Roman" w:hAnsi="Times New Roman"/>
                <w:b/>
                <w:sz w:val="26"/>
                <w:szCs w:val="26"/>
                <w:lang w:val="vi-VN"/>
              </w:rPr>
              <w:t>CUỐI</w:t>
            </w: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 KÌ I</w:t>
            </w:r>
          </w:p>
          <w:p w14:paraId="169AA929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HOÁ HỌC 8 - Tiết </w:t>
            </w:r>
            <w:r>
              <w:rPr>
                <w:rFonts w:ascii="Times New Roman" w:eastAsia="Times New Roman" w:hAnsi="Times New Roman"/>
                <w:b/>
                <w:sz w:val="26"/>
                <w:szCs w:val="26"/>
                <w:lang w:val="vi-VN"/>
              </w:rPr>
              <w:t>3</w:t>
            </w:r>
            <w:r w:rsidRPr="00E13713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6</w:t>
            </w:r>
          </w:p>
          <w:p w14:paraId="46584CE1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Năm học 2021 - 2022</w:t>
            </w:r>
          </w:p>
          <w:p w14:paraId="448A3C6A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E13713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Thời gian làm bài: 45 phút</w:t>
            </w:r>
          </w:p>
          <w:p w14:paraId="063C7ED6" w14:textId="77777777" w:rsidR="002A3A77" w:rsidRPr="00E13713" w:rsidRDefault="002A3A77" w:rsidP="00F022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</w:pPr>
          </w:p>
        </w:tc>
      </w:tr>
    </w:tbl>
    <w:p w14:paraId="2E7DC7A4" w14:textId="77777777" w:rsidR="002A3A77" w:rsidRPr="00E13713" w:rsidRDefault="002A3A77" w:rsidP="002A3A77">
      <w:pPr>
        <w:spacing w:after="0" w:line="240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  <w:r w:rsidRPr="00E13713">
        <w:rPr>
          <w:rFonts w:ascii="Times New Roman" w:eastAsia="Times New Roman" w:hAnsi="Times New Roman"/>
          <w:b/>
          <w:bCs/>
          <w:sz w:val="26"/>
          <w:szCs w:val="26"/>
          <w:u w:val="single"/>
          <w:lang w:val="pt-BR"/>
        </w:rPr>
        <w:t>Trắc nghiệm:</w:t>
      </w:r>
      <w:r w:rsidRPr="00E13713">
        <w:rPr>
          <w:rFonts w:ascii="Times New Roman" w:eastAsia="Times New Roman" w:hAnsi="Times New Roman"/>
          <w:sz w:val="26"/>
          <w:szCs w:val="26"/>
          <w:lang w:val="pt-BR"/>
        </w:rPr>
        <w:t xml:space="preserve"> Tổng 10 điểm</w:t>
      </w:r>
    </w:p>
    <w:p w14:paraId="2A60A397" w14:textId="77777777" w:rsidR="002A3A77" w:rsidRPr="00E13713" w:rsidRDefault="002A3A77" w:rsidP="002A3A77">
      <w:pPr>
        <w:spacing w:after="0" w:line="240" w:lineRule="auto"/>
        <w:jc w:val="both"/>
        <w:rPr>
          <w:rFonts w:ascii="Times New Roman" w:eastAsia="Times New Roman" w:hAnsi="Times New Roman"/>
          <w:sz w:val="26"/>
          <w:szCs w:val="26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8"/>
        <w:gridCol w:w="848"/>
        <w:gridCol w:w="848"/>
        <w:gridCol w:w="848"/>
        <w:gridCol w:w="848"/>
        <w:gridCol w:w="848"/>
        <w:gridCol w:w="848"/>
        <w:gridCol w:w="848"/>
        <w:gridCol w:w="848"/>
        <w:gridCol w:w="849"/>
        <w:gridCol w:w="849"/>
      </w:tblGrid>
      <w:tr w:rsidR="002A3A77" w:rsidRPr="008215EC" w14:paraId="162D3574" w14:textId="77777777" w:rsidTr="00F022A7">
        <w:tc>
          <w:tcPr>
            <w:tcW w:w="868" w:type="dxa"/>
          </w:tcPr>
          <w:p w14:paraId="5870967F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Câu</w:t>
            </w:r>
          </w:p>
        </w:tc>
        <w:tc>
          <w:tcPr>
            <w:tcW w:w="848" w:type="dxa"/>
          </w:tcPr>
          <w:p w14:paraId="724A5A47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</w:t>
            </w:r>
          </w:p>
        </w:tc>
        <w:tc>
          <w:tcPr>
            <w:tcW w:w="848" w:type="dxa"/>
          </w:tcPr>
          <w:p w14:paraId="29765553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</w:t>
            </w:r>
          </w:p>
        </w:tc>
        <w:tc>
          <w:tcPr>
            <w:tcW w:w="848" w:type="dxa"/>
          </w:tcPr>
          <w:p w14:paraId="3BB40A9F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</w:t>
            </w:r>
          </w:p>
        </w:tc>
        <w:tc>
          <w:tcPr>
            <w:tcW w:w="848" w:type="dxa"/>
          </w:tcPr>
          <w:p w14:paraId="05085BD1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4</w:t>
            </w:r>
          </w:p>
        </w:tc>
        <w:tc>
          <w:tcPr>
            <w:tcW w:w="848" w:type="dxa"/>
          </w:tcPr>
          <w:p w14:paraId="2CB7238A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5</w:t>
            </w:r>
          </w:p>
        </w:tc>
        <w:tc>
          <w:tcPr>
            <w:tcW w:w="848" w:type="dxa"/>
          </w:tcPr>
          <w:p w14:paraId="08DB2AF8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6</w:t>
            </w:r>
          </w:p>
        </w:tc>
        <w:tc>
          <w:tcPr>
            <w:tcW w:w="848" w:type="dxa"/>
          </w:tcPr>
          <w:p w14:paraId="5B0C2AA8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7</w:t>
            </w:r>
          </w:p>
        </w:tc>
        <w:tc>
          <w:tcPr>
            <w:tcW w:w="848" w:type="dxa"/>
          </w:tcPr>
          <w:p w14:paraId="7CCD6291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8</w:t>
            </w:r>
          </w:p>
        </w:tc>
        <w:tc>
          <w:tcPr>
            <w:tcW w:w="849" w:type="dxa"/>
          </w:tcPr>
          <w:p w14:paraId="6E4B5853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9</w:t>
            </w:r>
          </w:p>
        </w:tc>
        <w:tc>
          <w:tcPr>
            <w:tcW w:w="849" w:type="dxa"/>
          </w:tcPr>
          <w:p w14:paraId="5B884789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0</w:t>
            </w:r>
          </w:p>
        </w:tc>
      </w:tr>
      <w:tr w:rsidR="00FB4C34" w:rsidRPr="008215EC" w14:paraId="3188A73E" w14:textId="77777777" w:rsidTr="00F022A7">
        <w:tc>
          <w:tcPr>
            <w:tcW w:w="868" w:type="dxa"/>
          </w:tcPr>
          <w:p w14:paraId="5F685F15" w14:textId="77777777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/a</w:t>
            </w:r>
          </w:p>
        </w:tc>
        <w:tc>
          <w:tcPr>
            <w:tcW w:w="848" w:type="dxa"/>
            <w:vAlign w:val="bottom"/>
          </w:tcPr>
          <w:p w14:paraId="42148E75" w14:textId="703226F9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29A9F293" w14:textId="6A061ECC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77CBC398" w14:textId="13A9A7F9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5F1BA863" w14:textId="35B9910D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4317B5B5" w14:textId="00D7CBFD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8" w:type="dxa"/>
            <w:vAlign w:val="bottom"/>
          </w:tcPr>
          <w:p w14:paraId="7FA2AF20" w14:textId="6C6272EF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1F255EAE" w14:textId="0C293CA0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77ADFD05" w14:textId="2D9C9A6B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9" w:type="dxa"/>
            <w:vAlign w:val="bottom"/>
          </w:tcPr>
          <w:p w14:paraId="68D0916A" w14:textId="0D7AEE1A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9" w:type="dxa"/>
            <w:vAlign w:val="bottom"/>
          </w:tcPr>
          <w:p w14:paraId="24677F3A" w14:textId="4EBA9426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2A3A77" w:rsidRPr="008215EC" w14:paraId="27DCC33E" w14:textId="77777777" w:rsidTr="00F022A7">
        <w:tc>
          <w:tcPr>
            <w:tcW w:w="868" w:type="dxa"/>
          </w:tcPr>
          <w:p w14:paraId="6284C0D3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iểm</w:t>
            </w:r>
          </w:p>
        </w:tc>
        <w:tc>
          <w:tcPr>
            <w:tcW w:w="848" w:type="dxa"/>
          </w:tcPr>
          <w:p w14:paraId="19E64D8D" w14:textId="277E119A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="00FB4C34"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3339C71B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4A982914" w14:textId="2F68A226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4A6CCF0A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4B4F8641" w14:textId="5C214D84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44DE3A5D" w14:textId="04A7A643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1C71D7F5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56768122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9" w:type="dxa"/>
          </w:tcPr>
          <w:p w14:paraId="1B44D8DC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9" w:type="dxa"/>
          </w:tcPr>
          <w:p w14:paraId="3B402BCA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</w:tr>
      <w:tr w:rsidR="002A3A77" w:rsidRPr="008215EC" w14:paraId="0C1A9B5C" w14:textId="77777777" w:rsidTr="00F022A7">
        <w:tc>
          <w:tcPr>
            <w:tcW w:w="868" w:type="dxa"/>
          </w:tcPr>
          <w:p w14:paraId="5B3AF9B6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Câu</w:t>
            </w:r>
          </w:p>
        </w:tc>
        <w:tc>
          <w:tcPr>
            <w:tcW w:w="848" w:type="dxa"/>
          </w:tcPr>
          <w:p w14:paraId="008AB34E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1</w:t>
            </w:r>
          </w:p>
        </w:tc>
        <w:tc>
          <w:tcPr>
            <w:tcW w:w="848" w:type="dxa"/>
          </w:tcPr>
          <w:p w14:paraId="640D784C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2</w:t>
            </w:r>
          </w:p>
        </w:tc>
        <w:tc>
          <w:tcPr>
            <w:tcW w:w="848" w:type="dxa"/>
          </w:tcPr>
          <w:p w14:paraId="73CCE7F4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3</w:t>
            </w:r>
          </w:p>
        </w:tc>
        <w:tc>
          <w:tcPr>
            <w:tcW w:w="848" w:type="dxa"/>
          </w:tcPr>
          <w:p w14:paraId="16EB79F9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4</w:t>
            </w:r>
          </w:p>
        </w:tc>
        <w:tc>
          <w:tcPr>
            <w:tcW w:w="848" w:type="dxa"/>
          </w:tcPr>
          <w:p w14:paraId="62B30286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5</w:t>
            </w:r>
          </w:p>
        </w:tc>
        <w:tc>
          <w:tcPr>
            <w:tcW w:w="848" w:type="dxa"/>
          </w:tcPr>
          <w:p w14:paraId="0874A9F2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6</w:t>
            </w:r>
          </w:p>
        </w:tc>
        <w:tc>
          <w:tcPr>
            <w:tcW w:w="848" w:type="dxa"/>
          </w:tcPr>
          <w:p w14:paraId="7EA86587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7</w:t>
            </w:r>
          </w:p>
        </w:tc>
        <w:tc>
          <w:tcPr>
            <w:tcW w:w="848" w:type="dxa"/>
          </w:tcPr>
          <w:p w14:paraId="1D4BEA3A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8</w:t>
            </w:r>
          </w:p>
        </w:tc>
        <w:tc>
          <w:tcPr>
            <w:tcW w:w="849" w:type="dxa"/>
          </w:tcPr>
          <w:p w14:paraId="0465620E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9</w:t>
            </w:r>
          </w:p>
        </w:tc>
        <w:tc>
          <w:tcPr>
            <w:tcW w:w="849" w:type="dxa"/>
          </w:tcPr>
          <w:p w14:paraId="406F624B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0</w:t>
            </w:r>
          </w:p>
        </w:tc>
      </w:tr>
      <w:tr w:rsidR="00FB4C34" w:rsidRPr="008215EC" w14:paraId="45CBE54F" w14:textId="77777777" w:rsidTr="00F022A7">
        <w:tc>
          <w:tcPr>
            <w:tcW w:w="868" w:type="dxa"/>
          </w:tcPr>
          <w:p w14:paraId="73C6D02A" w14:textId="77777777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/a</w:t>
            </w:r>
          </w:p>
        </w:tc>
        <w:tc>
          <w:tcPr>
            <w:tcW w:w="848" w:type="dxa"/>
            <w:vAlign w:val="bottom"/>
          </w:tcPr>
          <w:p w14:paraId="2D2CE0DB" w14:textId="442D8723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8" w:type="dxa"/>
            <w:vAlign w:val="bottom"/>
          </w:tcPr>
          <w:p w14:paraId="2DBB064E" w14:textId="7B646AA3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7AEDA284" w14:textId="1F6CF416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0980AD66" w14:textId="7B944070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8" w:type="dxa"/>
            <w:vAlign w:val="bottom"/>
          </w:tcPr>
          <w:p w14:paraId="2888D6E2" w14:textId="1CACF543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24A851C1" w14:textId="556EAF77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8" w:type="dxa"/>
            <w:vAlign w:val="bottom"/>
          </w:tcPr>
          <w:p w14:paraId="68550EAF" w14:textId="5FEBE6DD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8" w:type="dxa"/>
            <w:vAlign w:val="bottom"/>
          </w:tcPr>
          <w:p w14:paraId="22214AE9" w14:textId="655D1476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9" w:type="dxa"/>
            <w:vAlign w:val="bottom"/>
          </w:tcPr>
          <w:p w14:paraId="72437F5E" w14:textId="39D76FF1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849" w:type="dxa"/>
            <w:vAlign w:val="bottom"/>
          </w:tcPr>
          <w:p w14:paraId="227A383B" w14:textId="05C3115F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FB4C34" w:rsidRPr="008215EC" w14:paraId="54B6936D" w14:textId="77777777" w:rsidTr="00F022A7">
        <w:tc>
          <w:tcPr>
            <w:tcW w:w="868" w:type="dxa"/>
          </w:tcPr>
          <w:p w14:paraId="3A28D22E" w14:textId="77777777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iểm</w:t>
            </w:r>
          </w:p>
        </w:tc>
        <w:tc>
          <w:tcPr>
            <w:tcW w:w="848" w:type="dxa"/>
          </w:tcPr>
          <w:p w14:paraId="4B13F751" w14:textId="2EA1FBA2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5803B8A3" w14:textId="7F2C4DB1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21CF39BB" w14:textId="5A430F8A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25E67FB8" w14:textId="046B79E1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16BE85F2" w14:textId="7796439F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26254F0F" w14:textId="173F3E89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0056CA7F" w14:textId="3BF58E01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1CA307A9" w14:textId="704EC896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9" w:type="dxa"/>
          </w:tcPr>
          <w:p w14:paraId="3569A79A" w14:textId="197212E3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9" w:type="dxa"/>
          </w:tcPr>
          <w:p w14:paraId="314F9291" w14:textId="63ECD658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</w:tr>
      <w:tr w:rsidR="002A3A77" w:rsidRPr="008215EC" w14:paraId="2F30DD78" w14:textId="77777777" w:rsidTr="00F022A7">
        <w:tc>
          <w:tcPr>
            <w:tcW w:w="868" w:type="dxa"/>
          </w:tcPr>
          <w:p w14:paraId="7B4292C3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Câu</w:t>
            </w:r>
          </w:p>
        </w:tc>
        <w:tc>
          <w:tcPr>
            <w:tcW w:w="848" w:type="dxa"/>
          </w:tcPr>
          <w:p w14:paraId="44053EB2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1</w:t>
            </w:r>
          </w:p>
        </w:tc>
        <w:tc>
          <w:tcPr>
            <w:tcW w:w="848" w:type="dxa"/>
          </w:tcPr>
          <w:p w14:paraId="1843163F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2</w:t>
            </w:r>
          </w:p>
        </w:tc>
        <w:tc>
          <w:tcPr>
            <w:tcW w:w="848" w:type="dxa"/>
          </w:tcPr>
          <w:p w14:paraId="60B931B9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3</w:t>
            </w:r>
          </w:p>
        </w:tc>
        <w:tc>
          <w:tcPr>
            <w:tcW w:w="848" w:type="dxa"/>
          </w:tcPr>
          <w:p w14:paraId="3BB560F2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4</w:t>
            </w:r>
          </w:p>
        </w:tc>
        <w:tc>
          <w:tcPr>
            <w:tcW w:w="848" w:type="dxa"/>
          </w:tcPr>
          <w:p w14:paraId="3854FC7B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5</w:t>
            </w:r>
          </w:p>
        </w:tc>
        <w:tc>
          <w:tcPr>
            <w:tcW w:w="848" w:type="dxa"/>
          </w:tcPr>
          <w:p w14:paraId="2F66C8FC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6</w:t>
            </w:r>
          </w:p>
        </w:tc>
        <w:tc>
          <w:tcPr>
            <w:tcW w:w="848" w:type="dxa"/>
          </w:tcPr>
          <w:p w14:paraId="15393E45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7</w:t>
            </w:r>
          </w:p>
        </w:tc>
        <w:tc>
          <w:tcPr>
            <w:tcW w:w="848" w:type="dxa"/>
          </w:tcPr>
          <w:p w14:paraId="5016A4EC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8</w:t>
            </w:r>
          </w:p>
        </w:tc>
        <w:tc>
          <w:tcPr>
            <w:tcW w:w="849" w:type="dxa"/>
          </w:tcPr>
          <w:p w14:paraId="0FC1D2FF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9</w:t>
            </w:r>
          </w:p>
        </w:tc>
        <w:tc>
          <w:tcPr>
            <w:tcW w:w="849" w:type="dxa"/>
          </w:tcPr>
          <w:p w14:paraId="19C82B46" w14:textId="77777777" w:rsidR="002A3A77" w:rsidRPr="008215EC" w:rsidRDefault="002A3A77" w:rsidP="00F022A7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0</w:t>
            </w:r>
          </w:p>
        </w:tc>
      </w:tr>
      <w:tr w:rsidR="00FB4C34" w:rsidRPr="008215EC" w14:paraId="26086A02" w14:textId="77777777" w:rsidTr="00F022A7">
        <w:tc>
          <w:tcPr>
            <w:tcW w:w="868" w:type="dxa"/>
          </w:tcPr>
          <w:p w14:paraId="00AD118D" w14:textId="77777777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/a</w:t>
            </w:r>
          </w:p>
        </w:tc>
        <w:tc>
          <w:tcPr>
            <w:tcW w:w="848" w:type="dxa"/>
            <w:vAlign w:val="bottom"/>
          </w:tcPr>
          <w:p w14:paraId="0A86F03E" w14:textId="30516F6F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75BB3FD5" w14:textId="32CFAA0E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8" w:type="dxa"/>
            <w:vAlign w:val="bottom"/>
          </w:tcPr>
          <w:p w14:paraId="2B8CB465" w14:textId="314CCE76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4FF15909" w14:textId="19D5CBCA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8" w:type="dxa"/>
            <w:vAlign w:val="bottom"/>
          </w:tcPr>
          <w:p w14:paraId="78F1A002" w14:textId="712CAF62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8" w:type="dxa"/>
            <w:vAlign w:val="bottom"/>
          </w:tcPr>
          <w:p w14:paraId="68946296" w14:textId="76DF1439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848" w:type="dxa"/>
            <w:vAlign w:val="bottom"/>
          </w:tcPr>
          <w:p w14:paraId="1F970A0F" w14:textId="1608023A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8" w:type="dxa"/>
            <w:vAlign w:val="bottom"/>
          </w:tcPr>
          <w:p w14:paraId="006994B4" w14:textId="53AAC536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849" w:type="dxa"/>
            <w:vAlign w:val="bottom"/>
          </w:tcPr>
          <w:p w14:paraId="6D7A7A28" w14:textId="4C957938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849" w:type="dxa"/>
            <w:vAlign w:val="bottom"/>
          </w:tcPr>
          <w:p w14:paraId="0EAD364A" w14:textId="5CB5F7FA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FB4C34" w:rsidRPr="008215EC" w14:paraId="04F29B30" w14:textId="77777777" w:rsidTr="00F022A7">
        <w:tc>
          <w:tcPr>
            <w:tcW w:w="868" w:type="dxa"/>
          </w:tcPr>
          <w:p w14:paraId="2BD7A040" w14:textId="77777777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  <w:u w:val="single"/>
                <w:lang w:val="pt-BR"/>
              </w:rPr>
              <w:t>Điểm</w:t>
            </w:r>
          </w:p>
        </w:tc>
        <w:tc>
          <w:tcPr>
            <w:tcW w:w="848" w:type="dxa"/>
          </w:tcPr>
          <w:p w14:paraId="0A2B82B5" w14:textId="63873561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424209DC" w14:textId="0B1D557A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7A8107EC" w14:textId="484B53A0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4319E21E" w14:textId="0CD3EDB5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53047CA1" w14:textId="3952DE4B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  <w:tc>
          <w:tcPr>
            <w:tcW w:w="848" w:type="dxa"/>
          </w:tcPr>
          <w:p w14:paraId="6E2DFD42" w14:textId="0471B7E7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8" w:type="dxa"/>
          </w:tcPr>
          <w:p w14:paraId="7559C5D5" w14:textId="7BB3307D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48" w:type="dxa"/>
          </w:tcPr>
          <w:p w14:paraId="10077C23" w14:textId="661AD15E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9" w:type="dxa"/>
          </w:tcPr>
          <w:p w14:paraId="0A31F2A8" w14:textId="5DFB179A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5</w:t>
            </w:r>
          </w:p>
        </w:tc>
        <w:tc>
          <w:tcPr>
            <w:tcW w:w="849" w:type="dxa"/>
          </w:tcPr>
          <w:p w14:paraId="3936C364" w14:textId="204C6FC5" w:rsidR="00FB4C34" w:rsidRPr="008215EC" w:rsidRDefault="00FB4C34" w:rsidP="00FB4C34">
            <w:pPr>
              <w:spacing w:after="160" w:line="259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15EC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  <w:r w:rsidRPr="008215E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</w:tr>
    </w:tbl>
    <w:p w14:paraId="360D9092" w14:textId="77777777" w:rsidR="002A3A77" w:rsidRDefault="002A3A77">
      <w:pPr>
        <w:spacing w:after="160" w:line="259" w:lineRule="auto"/>
      </w:pPr>
    </w:p>
    <w:p w14:paraId="1C5FB243" w14:textId="77777777" w:rsidR="00466E39" w:rsidRDefault="00466E39">
      <w:bookmarkStart w:id="1" w:name="_GoBack"/>
      <w:bookmarkEnd w:id="1"/>
    </w:p>
    <w:sectPr w:rsidR="00466E39" w:rsidSect="002B55CE">
      <w:pgSz w:w="12240" w:h="15840"/>
      <w:pgMar w:top="568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12C7"/>
    <w:rsid w:val="002A3A77"/>
    <w:rsid w:val="002B55CE"/>
    <w:rsid w:val="002F2CD4"/>
    <w:rsid w:val="00385BED"/>
    <w:rsid w:val="003F77E2"/>
    <w:rsid w:val="00441F84"/>
    <w:rsid w:val="00466E39"/>
    <w:rsid w:val="005C4BF4"/>
    <w:rsid w:val="00740C0F"/>
    <w:rsid w:val="00751C60"/>
    <w:rsid w:val="007663B4"/>
    <w:rsid w:val="007B12C7"/>
    <w:rsid w:val="008215EC"/>
    <w:rsid w:val="00882616"/>
    <w:rsid w:val="009B75CB"/>
    <w:rsid w:val="00A20721"/>
    <w:rsid w:val="00A469D1"/>
    <w:rsid w:val="00AA3A62"/>
    <w:rsid w:val="00C07F99"/>
    <w:rsid w:val="00C2735A"/>
    <w:rsid w:val="00C45DFD"/>
    <w:rsid w:val="00D629D5"/>
    <w:rsid w:val="00E02805"/>
    <w:rsid w:val="00E777A1"/>
    <w:rsid w:val="00EE55B7"/>
    <w:rsid w:val="00FB4C34"/>
    <w:rsid w:val="00FD7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C4CBB"/>
  <w15:chartTrackingRefBased/>
  <w15:docId w15:val="{93837210-AF23-47B1-9C80-63D2D76EE4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12C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B12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7B12C7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6</Pages>
  <Words>1514</Words>
  <Characters>8636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TRANG</dc:creator>
  <cp:keywords/>
  <dc:description/>
  <cp:lastModifiedBy>CNTT-LTK</cp:lastModifiedBy>
  <cp:revision>7</cp:revision>
  <cp:lastPrinted>2021-12-20T14:51:00Z</cp:lastPrinted>
  <dcterms:created xsi:type="dcterms:W3CDTF">2021-12-20T14:33:00Z</dcterms:created>
  <dcterms:modified xsi:type="dcterms:W3CDTF">2022-01-07T03:52:00Z</dcterms:modified>
</cp:coreProperties>
</file>